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3"/>
  </p:notesMasterIdLst>
  <p:sldIdLst>
    <p:sldId id="392" r:id="rId3"/>
    <p:sldId id="594" r:id="rId4"/>
    <p:sldId id="284" r:id="rId5"/>
    <p:sldId id="590" r:id="rId6"/>
    <p:sldId id="595" r:id="rId7"/>
    <p:sldId id="586" r:id="rId8"/>
    <p:sldId id="591" r:id="rId9"/>
    <p:sldId id="583" r:id="rId10"/>
    <p:sldId id="592" r:id="rId11"/>
    <p:sldId id="293" r:id="rId12"/>
    <p:sldId id="596" r:id="rId13"/>
    <p:sldId id="585" r:id="rId14"/>
    <p:sldId id="584" r:id="rId15"/>
    <p:sldId id="390" r:id="rId16"/>
    <p:sldId id="391" r:id="rId17"/>
    <p:sldId id="316" r:id="rId18"/>
    <p:sldId id="597" r:id="rId19"/>
    <p:sldId id="598" r:id="rId20"/>
    <p:sldId id="599" r:id="rId21"/>
    <p:sldId id="280" r:id="rId22"/>
  </p:sldIdLst>
  <p:sldSz cx="24384000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F9FE"/>
    <a:srgbClr val="548235"/>
    <a:srgbClr val="FFF9BC"/>
    <a:srgbClr val="398842"/>
    <a:srgbClr val="006600"/>
    <a:srgbClr val="008000"/>
    <a:srgbClr val="009900"/>
    <a:srgbClr val="DAE3F3"/>
    <a:srgbClr val="33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735" autoAdjust="0"/>
    <p:restoredTop sz="86355" autoAdjust="0"/>
  </p:normalViewPr>
  <p:slideViewPr>
    <p:cSldViewPr>
      <p:cViewPr varScale="1">
        <p:scale>
          <a:sx n="34" d="100"/>
          <a:sy n="34" d="100"/>
        </p:scale>
        <p:origin x="616" y="6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AA3BB293-0719-4B19-A181-EE36FD0623AD}" type="datetimeFigureOut">
              <a:rPr lang="en-US" smtClean="0"/>
              <a:pPr/>
              <a:t>10/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panose="020B060403050404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>
                <a:latin typeface="Tahoma" panose="020B0604030504040204" pitchFamily="34" charset="0"/>
              </a:defRPr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ahoma" panose="020B0604030504040204" pitchFamily="34" charset="0"/>
              </a:defRPr>
            </a:lvl1pPr>
            <a:lvl2pPr>
              <a:defRPr>
                <a:latin typeface="Tahoma" panose="020B0604030504040204" pitchFamily="34" charset="0"/>
              </a:defRPr>
            </a:lvl2pPr>
            <a:lvl3pPr>
              <a:defRPr>
                <a:latin typeface="Tahoma" panose="020B0604030504040204" pitchFamily="34" charset="0"/>
              </a:defRPr>
            </a:lvl3pPr>
            <a:lvl4pPr>
              <a:defRPr>
                <a:latin typeface="Tahoma" panose="020B0604030504040204" pitchFamily="34" charset="0"/>
              </a:defRPr>
            </a:lvl4pPr>
            <a:lvl5pPr>
              <a:defRPr>
                <a:latin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Tahoma" panose="020B0604030504040204" pitchFamily="34" charset="0"/>
              </a:defRPr>
            </a:lvl1pPr>
            <a:lvl2pPr>
              <a:defRPr>
                <a:latin typeface="Tahoma" panose="020B0604030504040204" pitchFamily="34" charset="0"/>
              </a:defRPr>
            </a:lvl2pPr>
            <a:lvl3pPr>
              <a:defRPr>
                <a:latin typeface="Tahoma" panose="020B0604030504040204" pitchFamily="34" charset="0"/>
              </a:defRPr>
            </a:lvl3pPr>
            <a:lvl4pPr>
              <a:defRPr>
                <a:latin typeface="Tahoma" panose="020B0604030504040204" pitchFamily="34" charset="0"/>
              </a:defRPr>
            </a:lvl4pPr>
            <a:lvl5pPr>
              <a:defRPr>
                <a:latin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  <a:lvl2pPr>
              <a:defRPr>
                <a:latin typeface="Tahoma" panose="020B0604030504040204" pitchFamily="34" charset="0"/>
              </a:defRPr>
            </a:lvl2pPr>
            <a:lvl3pPr>
              <a:defRPr>
                <a:latin typeface="Tahoma" panose="020B0604030504040204" pitchFamily="34" charset="0"/>
              </a:defRPr>
            </a:lvl3pPr>
            <a:lvl4pPr>
              <a:defRPr>
                <a:latin typeface="Tahoma" panose="020B0604030504040204" pitchFamily="34" charset="0"/>
              </a:defRPr>
            </a:lvl4pPr>
            <a:lvl5pPr>
              <a:defRPr>
                <a:latin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  <a:lvl2pPr>
              <a:defRPr>
                <a:latin typeface="Tahoma" panose="020B0604030504040204" pitchFamily="34" charset="0"/>
              </a:defRPr>
            </a:lvl2pPr>
            <a:lvl3pPr>
              <a:defRPr>
                <a:latin typeface="Tahoma" panose="020B0604030504040204" pitchFamily="34" charset="0"/>
              </a:defRPr>
            </a:lvl3pPr>
            <a:lvl4pPr>
              <a:defRPr>
                <a:latin typeface="Tahoma" panose="020B0604030504040204" pitchFamily="34" charset="0"/>
              </a:defRPr>
            </a:lvl4pPr>
            <a:lvl5pPr>
              <a:defRPr>
                <a:latin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  <a:lvl2pPr>
              <a:defRPr>
                <a:latin typeface="Tahoma" panose="020B0604030504040204" pitchFamily="34" charset="0"/>
              </a:defRPr>
            </a:lvl2pPr>
            <a:lvl3pPr>
              <a:defRPr>
                <a:latin typeface="Tahoma" panose="020B0604030504040204" pitchFamily="34" charset="0"/>
              </a:defRPr>
            </a:lvl3pPr>
            <a:lvl4pPr>
              <a:defRPr>
                <a:latin typeface="Tahoma" panose="020B0604030504040204" pitchFamily="34" charset="0"/>
              </a:defRPr>
            </a:lvl4pPr>
            <a:lvl5pPr>
              <a:defRPr>
                <a:latin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>
                <a:latin typeface="Tahoma" panose="020B0604030504040204" pitchFamily="34" charset="0"/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  <a:lvl2pPr>
              <a:defRPr>
                <a:latin typeface="Tahoma" panose="020B0604030504040204" pitchFamily="34" charset="0"/>
              </a:defRPr>
            </a:lvl2pPr>
            <a:lvl3pPr>
              <a:defRPr>
                <a:latin typeface="Tahoma" panose="020B0604030504040204" pitchFamily="34" charset="0"/>
              </a:defRPr>
            </a:lvl3pPr>
            <a:lvl4pPr>
              <a:defRPr>
                <a:latin typeface="Tahoma" panose="020B0604030504040204" pitchFamily="34" charset="0"/>
              </a:defRPr>
            </a:lvl4pPr>
            <a:lvl5pPr>
              <a:defRPr>
                <a:latin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>
                <a:latin typeface="Tahoma" panose="020B0604030504040204" pitchFamily="34" charset="0"/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>
            <a:lvl1pPr>
              <a:defRPr>
                <a:latin typeface="Tahoma" panose="020B0604030504040204" pitchFamily="34" charset="0"/>
              </a:defRPr>
            </a:lvl1pPr>
            <a:lvl2pPr>
              <a:defRPr>
                <a:latin typeface="Tahoma" panose="020B0604030504040204" pitchFamily="34" charset="0"/>
              </a:defRPr>
            </a:lvl2pPr>
            <a:lvl3pPr>
              <a:defRPr>
                <a:latin typeface="Tahoma" panose="020B0604030504040204" pitchFamily="34" charset="0"/>
              </a:defRPr>
            </a:lvl3pPr>
            <a:lvl4pPr>
              <a:defRPr>
                <a:latin typeface="Tahoma" panose="020B0604030504040204" pitchFamily="34" charset="0"/>
              </a:defRPr>
            </a:lvl4pPr>
            <a:lvl5pPr>
              <a:defRPr>
                <a:latin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>
                <a:latin typeface="Tahoma" panose="020B0604030504040204" pitchFamily="34" charset="0"/>
              </a:defRPr>
            </a:lvl1pPr>
            <a:lvl2pPr>
              <a:defRPr sz="5600">
                <a:latin typeface="Tahoma" panose="020B0604030504040204" pitchFamily="34" charset="0"/>
              </a:defRPr>
            </a:lvl2pPr>
            <a:lvl3pPr>
              <a:defRPr sz="4800">
                <a:latin typeface="Tahoma" panose="020B0604030504040204" pitchFamily="34" charset="0"/>
              </a:defRPr>
            </a:lvl3pPr>
            <a:lvl4pPr>
              <a:defRPr sz="4000">
                <a:latin typeface="Tahoma" panose="020B0604030504040204" pitchFamily="34" charset="0"/>
              </a:defRPr>
            </a:lvl4pPr>
            <a:lvl5pPr>
              <a:defRPr sz="4000">
                <a:latin typeface="Tahoma" panose="020B0604030504040204" pitchFamily="34" charset="0"/>
              </a:defRPr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Tahoma" panose="020B0604030504040204" pitchFamily="34" charset="0"/>
              </a:defRPr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>
                <a:latin typeface="Tahoma" panose="020B0604030504040204" pitchFamily="34" charset="0"/>
              </a:defRPr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latin typeface="Tahoma" panose="020B0604030504040204" pitchFamily="34" charset="0"/>
              </a:defRPr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fld id="{B61BEF0D-F0BB-DE4B-95CE-6DB70DBA9567}" type="datetimeFigureOut">
              <a:rPr lang="en-US" smtClean="0"/>
              <a:pPr/>
              <a:t>10/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fld id="{B61BEF0D-F0BB-DE4B-95CE-6DB70DBA9567}" type="datetimeFigureOut">
              <a:rPr lang="en-US" smtClean="0"/>
              <a:pPr/>
              <a:t>10/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  <a:latin typeface="Tahoma" panose="020B0604030504040204" pitchFamily="34" charset="0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Tahoma" panose="020B0604030504040204" pitchFamily="34" charset="0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68.png"/><Relationship Id="rId4" Type="http://schemas.openxmlformats.org/officeDocument/2006/relationships/image" Target="../media/image7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84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6.png"/><Relationship Id="rId7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0.png"/><Relationship Id="rId10" Type="http://schemas.openxmlformats.org/officeDocument/2006/relationships/image" Target="../media/image87.png"/><Relationship Id="rId4" Type="http://schemas.openxmlformats.org/officeDocument/2006/relationships/image" Target="../media/image77.png"/><Relationship Id="rId9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1030.png"/><Relationship Id="rId7" Type="http://schemas.openxmlformats.org/officeDocument/2006/relationships/image" Target="../media/image67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103.png"/><Relationship Id="rId4" Type="http://schemas.openxmlformats.org/officeDocument/2006/relationships/image" Target="../media/image104.png"/><Relationship Id="rId9" Type="http://schemas.openxmlformats.org/officeDocument/2006/relationships/image" Target="../media/image92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12.png"/><Relationship Id="rId7" Type="http://schemas.openxmlformats.org/officeDocument/2006/relationships/image" Target="../media/image107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11" Type="http://schemas.openxmlformats.org/officeDocument/2006/relationships/image" Target="../media/image118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13.png"/><Relationship Id="rId9" Type="http://schemas.openxmlformats.org/officeDocument/2006/relationships/image" Target="../media/image10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0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8.png"/><Relationship Id="rId7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11.jpeg"/><Relationship Id="rId4" Type="http://schemas.openxmlformats.org/officeDocument/2006/relationships/image" Target="../media/image25.png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80.png"/><Relationship Id="rId7" Type="http://schemas.openxmlformats.org/officeDocument/2006/relationships/image" Target="../media/image34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9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1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468156" y="4981266"/>
            <a:ext cx="22077643" cy="8392886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157240" y="1907684"/>
            <a:ext cx="2236449" cy="76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76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: ĐẠO HÀ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44245" y="4469241"/>
            <a:ext cx="18449221" cy="931940"/>
            <a:chOff x="3354549" y="4469240"/>
            <a:chExt cx="18449221" cy="931940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4549" y="4539436"/>
              <a:ext cx="18449221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 HÀM CỦA HÀM SỐ L</a:t>
              </a:r>
              <a:r>
                <a:rPr kumimoji="0" lang="vi-VN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ỢNG GIÁC</a:t>
              </a:r>
              <a:endParaRPr lang="en-US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  <a:endParaRPr lang="en-US" sz="81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1344426" y="7237777"/>
            <a:ext cx="7798067" cy="907184"/>
            <a:chOff x="7459670" y="7086600"/>
            <a:chExt cx="7798971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616618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ẾN THỨC CƠ BẢN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344425" y="10435080"/>
            <a:ext cx="7027021" cy="929775"/>
            <a:chOff x="7459670" y="8524495"/>
            <a:chExt cx="702783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539505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 BÀI TẬP SGK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295400" y="11402291"/>
            <a:ext cx="8835210" cy="942109"/>
            <a:chOff x="7459670" y="9982200"/>
            <a:chExt cx="8836234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720344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 TRẮC NGHIỆM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366748" y="8392879"/>
            <a:ext cx="13915491" cy="1569660"/>
            <a:chOff x="644526" y="2766774"/>
            <a:chExt cx="13915491" cy="1569660"/>
          </a:xfrm>
        </p:grpSpPr>
        <p:sp>
          <p:nvSpPr>
            <p:cNvPr id="89" name="TextBox 88"/>
            <p:cNvSpPr txBox="1"/>
            <p:nvPr/>
          </p:nvSpPr>
          <p:spPr>
            <a:xfrm>
              <a:off x="1906586" y="2766774"/>
              <a:ext cx="12653431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anx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274370" y="9414890"/>
            <a:ext cx="15453131" cy="1569660"/>
            <a:chOff x="644526" y="2766774"/>
            <a:chExt cx="10253661" cy="1569660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y =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ot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x</a:t>
              </a: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8914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09851EC8-E783-418C-8B62-28590D8456C1}"/>
              </a:ext>
            </a:extLst>
          </p:cNvPr>
          <p:cNvSpPr txBox="1"/>
          <p:nvPr/>
        </p:nvSpPr>
        <p:spPr>
          <a:xfrm>
            <a:off x="9906000" y="5562600"/>
            <a:ext cx="4343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70</a:t>
            </a:r>
          </a:p>
        </p:txBody>
      </p:sp>
    </p:spTree>
    <p:extLst>
      <p:ext uri="{BB962C8B-B14F-4D97-AF65-F5344CB8AC3E}">
        <p14:creationId xmlns:p14="http://schemas.microsoft.com/office/powerpoint/2010/main" val="299212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191503" y="6858000"/>
            <a:ext cx="22057773" cy="67329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4400" dirty="0">
                <a:latin typeface="Tahoma" panose="020B0604030504040204" pitchFamily="34" charset="0"/>
              </a:rPr>
              <a:t> </a:t>
            </a:r>
            <a:endParaRPr lang="en-GB" sz="4400" i="1" dirty="0">
              <a:solidFill>
                <a:schemeClr val="tx1"/>
              </a:solidFill>
              <a:latin typeface="Cambria Math" panose="02040503050406030204" pitchFamily="18" charset="0"/>
            </a:endParaRPr>
          </a:p>
        </p:txBody>
      </p:sp>
      <p:grpSp>
        <p:nvGrpSpPr>
          <p:cNvPr id="4" name="Group 60"/>
          <p:cNvGrpSpPr/>
          <p:nvPr/>
        </p:nvGrpSpPr>
        <p:grpSpPr>
          <a:xfrm>
            <a:off x="1221263" y="6268576"/>
            <a:ext cx="3567706" cy="800034"/>
            <a:chOff x="1224541" y="6305967"/>
            <a:chExt cx="3568119" cy="849746"/>
          </a:xfrm>
        </p:grpSpPr>
        <p:sp>
          <p:nvSpPr>
            <p:cNvPr id="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96330" y="6305967"/>
              <a:ext cx="2372919" cy="8497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6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</p:grpSp>
      <p:sp>
        <p:nvSpPr>
          <p:cNvPr id="43" name="Rounded Rectangle 42"/>
          <p:cNvSpPr/>
          <p:nvPr/>
        </p:nvSpPr>
        <p:spPr>
          <a:xfrm>
            <a:off x="1221263" y="3035195"/>
            <a:ext cx="22122428" cy="3102809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</a:endParaRPr>
          </a:p>
        </p:txBody>
      </p:sp>
      <p:grpSp>
        <p:nvGrpSpPr>
          <p:cNvPr id="44" name="Group 2"/>
          <p:cNvGrpSpPr/>
          <p:nvPr/>
        </p:nvGrpSpPr>
        <p:grpSpPr>
          <a:xfrm>
            <a:off x="1221263" y="2550500"/>
            <a:ext cx="4043247" cy="969395"/>
            <a:chOff x="1175570" y="1834705"/>
            <a:chExt cx="4043715" cy="969507"/>
          </a:xfrm>
        </p:grpSpPr>
        <p:sp>
          <p:nvSpPr>
            <p:cNvPr id="45" name="Freeform 20"/>
            <p:cNvSpPr>
              <a:spLocks/>
            </p:cNvSpPr>
            <p:nvPr/>
          </p:nvSpPr>
          <p:spPr bwMode="auto">
            <a:xfrm rot="16200000" flipV="1">
              <a:off x="2939696" y="662657"/>
              <a:ext cx="826615" cy="3452456"/>
            </a:xfrm>
            <a:prstGeom prst="round1Rect">
              <a:avLst/>
            </a:prstGeom>
            <a:solidFill>
              <a:srgbClr val="999158"/>
            </a:solidFill>
            <a:ln w="5715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235430" y="1958752"/>
              <a:ext cx="2983855" cy="800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ound Diagonal Corner Rectangle 46"/>
            <p:cNvSpPr/>
            <p:nvPr/>
          </p:nvSpPr>
          <p:spPr>
            <a:xfrm flipV="1">
              <a:off x="1175570" y="1834705"/>
              <a:ext cx="995083" cy="969507"/>
            </a:xfrm>
            <a:prstGeom prst="round2DiagRect">
              <a:avLst/>
            </a:prstGeom>
            <a:solidFill>
              <a:schemeClr val="bg1"/>
            </a:solidFill>
            <a:ln w="635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grpSp>
          <p:nvGrpSpPr>
            <p:cNvPr id="48" name="Group 2"/>
            <p:cNvGrpSpPr/>
            <p:nvPr/>
          </p:nvGrpSpPr>
          <p:grpSpPr>
            <a:xfrm>
              <a:off x="1314846" y="1951291"/>
              <a:ext cx="756925" cy="699372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2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1082098" y="1677327"/>
            <a:ext cx="11206910" cy="830901"/>
            <a:chOff x="-288924" y="1892299"/>
            <a:chExt cx="11208937" cy="830899"/>
          </a:xfrm>
        </p:grpSpPr>
        <p:sp>
          <p:nvSpPr>
            <p:cNvPr id="57" name="Rounded Rectangle 56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GK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/>
              <p:cNvSpPr/>
              <p:nvPr/>
            </p:nvSpPr>
            <p:spPr>
              <a:xfrm>
                <a:off x="6612125" y="3485499"/>
                <a:ext cx="9249293" cy="2151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vi-VN" sz="4400" b="1" dirty="0">
                    <a:latin typeface="Tahoma" panose="020B0604030504040204" pitchFamily="34" charset="0"/>
                  </a:rPr>
                  <a:t>Tìm đạo hàm của hàm số: </a:t>
                </a:r>
                <a:endParaRPr lang="en-GB" sz="4400" b="1" dirty="0">
                  <a:latin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GB" sz="4400" b="1" i="1" dirty="0">
                    <a:latin typeface="Cambria Math" panose="020405030504060302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GB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GB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GB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endParaRPr lang="en-GB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2125" y="3485499"/>
                <a:ext cx="9249293" cy="2151743"/>
              </a:xfrm>
              <a:prstGeom prst="rect">
                <a:avLst/>
              </a:prstGeom>
              <a:blipFill>
                <a:blip r:embed="rId2"/>
                <a:stretch>
                  <a:fillRect l="-2703" b="-13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5A63FF0-B3E3-41AD-9240-EB40CE556A6B}"/>
                  </a:ext>
                </a:extLst>
              </p:cNvPr>
              <p:cNvSpPr txBox="1"/>
              <p:nvPr/>
            </p:nvSpPr>
            <p:spPr>
              <a:xfrm>
                <a:off x="3443871" y="7166645"/>
                <a:ext cx="9076725" cy="943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𝒕𝒂𝒏</m:t>
                                    </m:r>
                                  </m:e>
                                  <m:sup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𝒄𝒐𝒕</m:t>
                                </m:r>
                              </m:fName>
                              <m:e>
                                <m:sSup>
                                  <m:sSupPr>
                                    <m:ctrlP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func>
                          </m:e>
                        </m:d>
                      </m:e>
                      <m:sup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5A63FF0-B3E3-41AD-9240-EB40CE556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3871" y="7166645"/>
                <a:ext cx="9076725" cy="943015"/>
              </a:xfrm>
              <a:prstGeom prst="rect">
                <a:avLst/>
              </a:prstGeom>
              <a:blipFill>
                <a:blip r:embed="rId3"/>
                <a:stretch>
                  <a:fillRect l="-2754" t="-1948" b="-24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7225178-2B66-4081-8000-7A6D3CB45C0E}"/>
                  </a:ext>
                </a:extLst>
              </p:cNvPr>
              <p:cNvSpPr txBox="1"/>
              <p:nvPr/>
            </p:nvSpPr>
            <p:spPr>
              <a:xfrm>
                <a:off x="3987874" y="8066457"/>
                <a:ext cx="9076725" cy="943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𝒕𝒂𝒏</m:t>
                                      </m:r>
                                    </m:e>
                                    <m:sup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fName>
                                <m:e>
                                  <m:sSup>
                                    <m:sSup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7225178-2B66-4081-8000-7A6D3CB45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874" y="8066457"/>
                <a:ext cx="9076725" cy="943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6557081-AB00-41B3-B795-8DE95493B154}"/>
                  </a:ext>
                </a:extLst>
              </p:cNvPr>
              <p:cNvSpPr txBox="1"/>
              <p:nvPr/>
            </p:nvSpPr>
            <p:spPr>
              <a:xfrm>
                <a:off x="4665572" y="9104796"/>
                <a:ext cx="9076725" cy="1576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6557081-AB00-41B3-B795-8DE95493B1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72" y="9104796"/>
                <a:ext cx="9076725" cy="1576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034EB4A-019D-405A-AA84-463E3A0D6064}"/>
                  </a:ext>
                </a:extLst>
              </p:cNvPr>
              <p:cNvSpPr txBox="1"/>
              <p:nvPr/>
            </p:nvSpPr>
            <p:spPr>
              <a:xfrm>
                <a:off x="14172551" y="7203080"/>
                <a:ext cx="9076725" cy="1806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𝒔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𝒊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GB" sz="4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x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4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x</m:t>
                              </m:r>
                            </m:den>
                          </m:f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034EB4A-019D-405A-AA84-463E3A0D6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2551" y="7203080"/>
                <a:ext cx="9076725" cy="18063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5FB9F39-DA1B-4F8D-BC85-FC67406FD422}"/>
                  </a:ext>
                </a:extLst>
              </p:cNvPr>
              <p:cNvSpPr txBox="1"/>
              <p:nvPr/>
            </p:nvSpPr>
            <p:spPr>
              <a:xfrm>
                <a:off x="13080150" y="10090261"/>
                <a:ext cx="9076725" cy="2045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5FB9F39-DA1B-4F8D-BC85-FC67406FD4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0150" y="10090261"/>
                <a:ext cx="9076725" cy="20456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2F30F52-019A-493B-9CBB-54A656D732A6}"/>
              </a:ext>
            </a:extLst>
          </p:cNvPr>
          <p:cNvCxnSpPr>
            <a:cxnSpLocks/>
          </p:cNvCxnSpPr>
          <p:nvPr/>
        </p:nvCxnSpPr>
        <p:spPr>
          <a:xfrm>
            <a:off x="13957424" y="6958586"/>
            <a:ext cx="15833" cy="6632383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71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3" grpId="0" animBg="1"/>
      <p:bldP spid="60" grpId="0"/>
      <p:bldP spid="11" grpId="0"/>
      <p:bldP spid="31" grpId="0"/>
      <p:bldP spid="32" grpId="0"/>
      <p:bldP spid="35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6804" y="2264853"/>
                <a:ext cx="23810810" cy="11016878"/>
              </a:xfrm>
              <a:prstGeom prst="rect">
                <a:avLst/>
              </a:prstGeom>
              <a:solidFill>
                <a:srgbClr val="FFFFF7"/>
              </a:solidFill>
              <a:ln>
                <a:solidFill>
                  <a:srgbClr val="FFC000"/>
                </a:solidFill>
                <a:prstDash val="sysDash"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</a:t>
                </a:r>
              </a:p>
              <a:p>
                <a:pPr lvl="0"/>
                <a:r>
                  <a:rPr lang="pt-B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</a:t>
                </a:r>
                <a:r>
                  <a:rPr lang="en-US" sz="5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nl-NL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:</a:t>
                </a:r>
                <a:r>
                  <a:rPr lang="vi-VN" sz="5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5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lvl="0" indent="-457200">
                  <a:buFont typeface="Arial" panose="020B0604020202020204" pitchFamily="34" charset="0"/>
                  <a:buChar char="•"/>
                </a:pPr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 các công thức đạo hàm bốn hàm số </a:t>
                </a:r>
                <a14:m>
                  <m:oMath xmlns:m="http://schemas.openxmlformats.org/officeDocument/2006/math">
                    <m:r>
                      <a:rPr lang="vi-VN" sz="5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𝐭𝐚𝐧𝐱</m:t>
                    </m:r>
                  </m:oMath>
                </a14:m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5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𝐜𝐨𝐭𝐱</m:t>
                    </m:r>
                  </m:oMath>
                </a14:m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hàm hợp của nó.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lvl="0" indent="-457200">
                  <a:buFont typeface="Arial" panose="020B0604020202020204" pitchFamily="34" charset="0"/>
                  <a:buChar char="•"/>
                </a:pPr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 phối hợp các quy tắc đạo hàm của tổng, hiệu, tích, thương và hàm </a:t>
                </a:r>
                <a:r>
                  <a:rPr lang="vi-VN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hợp</a:t>
                </a: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 ’(x</a:t>
                </a:r>
                <a:r>
                  <a:rPr lang="en-US" sz="5400" b="1" baseline="-2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endParaRPr lang="pt-BR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nl-NL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04" y="2264853"/>
                <a:ext cx="23810810" cy="11016878"/>
              </a:xfrm>
              <a:prstGeom prst="rect">
                <a:avLst/>
              </a:prstGeom>
              <a:blipFill>
                <a:blip r:embed="rId2"/>
                <a:stretch>
                  <a:fillRect l="-972" t="-1879"/>
                </a:stretch>
              </a:blipFill>
              <a:ln>
                <a:solidFill>
                  <a:srgbClr val="FFC000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>
            <a:extLst>
              <a:ext uri="{FF2B5EF4-FFF2-40B4-BE49-F238E27FC236}">
                <a16:creationId xmlns:a16="http://schemas.microsoft.com/office/drawing/2014/main" id="{3B240693-133A-4AC2-AB29-E38A9B53F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1" y="906840"/>
            <a:ext cx="36939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793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239313" y="6405641"/>
            <a:ext cx="22057773" cy="67329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fr-FR" sz="4400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</a:p>
          <a:p>
            <a:pPr lvl="0"/>
            <a:endParaRPr lang="en-US" sz="4400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pSp>
        <p:nvGrpSpPr>
          <p:cNvPr id="4" name="Group 60"/>
          <p:cNvGrpSpPr/>
          <p:nvPr/>
        </p:nvGrpSpPr>
        <p:grpSpPr>
          <a:xfrm>
            <a:off x="1221263" y="6268576"/>
            <a:ext cx="3567706" cy="800034"/>
            <a:chOff x="1224541" y="6305967"/>
            <a:chExt cx="3568119" cy="849746"/>
          </a:xfrm>
        </p:grpSpPr>
        <p:sp>
          <p:nvSpPr>
            <p:cNvPr id="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96330" y="6305967"/>
              <a:ext cx="2372919" cy="8497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6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</p:grpSp>
      <p:sp>
        <p:nvSpPr>
          <p:cNvPr id="43" name="Rounded Rectangle 42"/>
          <p:cNvSpPr/>
          <p:nvPr/>
        </p:nvSpPr>
        <p:spPr>
          <a:xfrm>
            <a:off x="1221263" y="3035195"/>
            <a:ext cx="22122428" cy="3102809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124599" y="3028304"/>
                <a:ext cx="17219354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fr-FR" sz="4400" b="1" dirty="0">
                    <a:latin typeface="Tahoma" panose="020B0604030504040204" pitchFamily="34" charset="0"/>
                  </a:rPr>
                  <a:t>Cho </a:t>
                </a:r>
                <a:r>
                  <a:rPr lang="fr-FR" sz="4400" b="1" dirty="0" err="1">
                    <a:latin typeface="Tahoma" panose="020B0604030504040204" pitchFamily="34" charset="0"/>
                  </a:rPr>
                  <a:t>hàm</a:t>
                </a:r>
                <a:r>
                  <a:rPr lang="fr-FR" sz="4400" b="1" dirty="0">
                    <a:latin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</a:rPr>
                  <a:t>số</a:t>
                </a:r>
                <a:r>
                  <a:rPr lang="fr-FR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fr-FR" sz="4400" b="1">
                        <a:latin typeface="Cambria Math" panose="02040503050406030204" pitchFamily="18" charset="0"/>
                      </a:rPr>
                      <m:t>)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𝒕𝒂𝒏𝒙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fr-FR" sz="4400" b="1" i="1">
                            <a:latin typeface="Cambria Math" panose="02040503050406030204" pitchFamily="18" charset="0"/>
                          </a:rPr>
                          <m:t>𝒄𝒐𝒕𝒙</m:t>
                        </m:r>
                      </m:e>
                    </m:rad>
                  </m:oMath>
                </a14:m>
                <a:r>
                  <a:rPr lang="fr-FR" sz="4400" b="1" dirty="0">
                    <a:latin typeface="Tahoma" panose="020B0604030504040204" pitchFamily="34" charset="0"/>
                  </a:rPr>
                  <a:t>.  </a:t>
                </a:r>
                <a:r>
                  <a:rPr lang="fr-FR" sz="4400" b="1" dirty="0" err="1">
                    <a:latin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fr-FR" sz="4400" b="1" i="1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44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fr-FR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599" y="3028304"/>
                <a:ext cx="17219354" cy="1105687"/>
              </a:xfrm>
              <a:prstGeom prst="rect">
                <a:avLst/>
              </a:prstGeom>
              <a:blipFill>
                <a:blip r:embed="rId2"/>
                <a:stretch>
                  <a:fillRect l="-1452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67">
            <a:extLst>
              <a:ext uri="{FF2B5EF4-FFF2-40B4-BE49-F238E27FC236}">
                <a16:creationId xmlns:a16="http://schemas.microsoft.com/office/drawing/2014/main" id="{9AC68D6C-9C83-41DA-9CE4-27450E5EF854}"/>
              </a:ext>
            </a:extLst>
          </p:cNvPr>
          <p:cNvGrpSpPr/>
          <p:nvPr/>
        </p:nvGrpSpPr>
        <p:grpSpPr>
          <a:xfrm>
            <a:off x="1422046" y="3048721"/>
            <a:ext cx="3600000" cy="900000"/>
            <a:chOff x="1311958" y="3405486"/>
            <a:chExt cx="3579192" cy="940513"/>
          </a:xfrm>
        </p:grpSpPr>
        <p:sp>
          <p:nvSpPr>
            <p:cNvPr id="27" name="Freeform 20">
              <a:extLst>
                <a:ext uri="{FF2B5EF4-FFF2-40B4-BE49-F238E27FC236}">
                  <a16:creationId xmlns:a16="http://schemas.microsoft.com/office/drawing/2014/main" id="{87220AF0-CEC8-4921-B9AA-FA379DD565C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97F6041F-AE99-4B4C-81B7-CADFB054869B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29" name="Group 70">
              <a:extLst>
                <a:ext uri="{FF2B5EF4-FFF2-40B4-BE49-F238E27FC236}">
                  <a16:creationId xmlns:a16="http://schemas.microsoft.com/office/drawing/2014/main" id="{A919A853-17C4-4024-8585-EFC9D088CD79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759B5254-0040-48FE-A255-3A15F1612F1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1" name="Freeform 13">
                <a:extLst>
                  <a:ext uri="{FF2B5EF4-FFF2-40B4-BE49-F238E27FC236}">
                    <a16:creationId xmlns:a16="http://schemas.microsoft.com/office/drawing/2014/main" id="{8B780AE8-18E6-4D83-96A0-F0FBBA8F37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Freeform 14">
                <a:extLst>
                  <a:ext uri="{FF2B5EF4-FFF2-40B4-BE49-F238E27FC236}">
                    <a16:creationId xmlns:a16="http://schemas.microsoft.com/office/drawing/2014/main" id="{2A483B67-7F7C-44CD-8D63-AA7E214CB6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Freeform 15">
                <a:extLst>
                  <a:ext uri="{FF2B5EF4-FFF2-40B4-BE49-F238E27FC236}">
                    <a16:creationId xmlns:a16="http://schemas.microsoft.com/office/drawing/2014/main" id="{B4359159-0471-4F86-B54C-0DF19B4515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4" name="Freeform 16">
                <a:extLst>
                  <a:ext uri="{FF2B5EF4-FFF2-40B4-BE49-F238E27FC236}">
                    <a16:creationId xmlns:a16="http://schemas.microsoft.com/office/drawing/2014/main" id="{92A3025D-5F1C-4169-86F8-7625CD1DC0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" name="Freeform 17">
                <a:extLst>
                  <a:ext uri="{FF2B5EF4-FFF2-40B4-BE49-F238E27FC236}">
                    <a16:creationId xmlns:a16="http://schemas.microsoft.com/office/drawing/2014/main" id="{4D44FEED-0CFF-4971-AED4-05CA5BBD3A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6" name="Freeform 18">
                <a:extLst>
                  <a:ext uri="{FF2B5EF4-FFF2-40B4-BE49-F238E27FC236}">
                    <a16:creationId xmlns:a16="http://schemas.microsoft.com/office/drawing/2014/main" id="{958110D3-78FE-43BB-B78A-1D712A6C53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5BBD3D44-9F5A-4927-97B2-AEFD91B330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07B8EFC9-D614-4F96-AE3F-85E55FD078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Freeform 21">
                <a:extLst>
                  <a:ext uri="{FF2B5EF4-FFF2-40B4-BE49-F238E27FC236}">
                    <a16:creationId xmlns:a16="http://schemas.microsoft.com/office/drawing/2014/main" id="{4619D709-43D0-4590-97CB-9EEBCDCB7B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Freeform 22">
                <a:extLst>
                  <a:ext uri="{FF2B5EF4-FFF2-40B4-BE49-F238E27FC236}">
                    <a16:creationId xmlns:a16="http://schemas.microsoft.com/office/drawing/2014/main" id="{4171F1B8-0272-48C7-AD9E-DBA2040155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Freeform 23">
                <a:extLst>
                  <a:ext uri="{FF2B5EF4-FFF2-40B4-BE49-F238E27FC236}">
                    <a16:creationId xmlns:a16="http://schemas.microsoft.com/office/drawing/2014/main" id="{DCD2FA23-0908-4442-97D1-E722AA334B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Freeform 24">
                <a:extLst>
                  <a:ext uri="{FF2B5EF4-FFF2-40B4-BE49-F238E27FC236}">
                    <a16:creationId xmlns:a16="http://schemas.microsoft.com/office/drawing/2014/main" id="{648D4750-5270-43EA-97CC-4E0F688B22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Freeform 25">
                <a:extLst>
                  <a:ext uri="{FF2B5EF4-FFF2-40B4-BE49-F238E27FC236}">
                    <a16:creationId xmlns:a16="http://schemas.microsoft.com/office/drawing/2014/main" id="{C2C68958-1FF6-4509-8D99-09B9D0C0D4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2" name="Freeform 26">
                <a:extLst>
                  <a:ext uri="{FF2B5EF4-FFF2-40B4-BE49-F238E27FC236}">
                    <a16:creationId xmlns:a16="http://schemas.microsoft.com/office/drawing/2014/main" id="{D85A2927-3AD8-45F4-B93C-50A1F3EDB6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3" name="Freeform 27">
                <a:extLst>
                  <a:ext uri="{FF2B5EF4-FFF2-40B4-BE49-F238E27FC236}">
                    <a16:creationId xmlns:a16="http://schemas.microsoft.com/office/drawing/2014/main" id="{38F7DD15-EDA1-463C-89D7-6D796B8A38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4" name="Freeform 28">
                <a:extLst>
                  <a:ext uri="{FF2B5EF4-FFF2-40B4-BE49-F238E27FC236}">
                    <a16:creationId xmlns:a16="http://schemas.microsoft.com/office/drawing/2014/main" id="{950297E0-8EE2-407D-A9B3-2A1FD9B540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5" name="Freeform 29">
                <a:extLst>
                  <a:ext uri="{FF2B5EF4-FFF2-40B4-BE49-F238E27FC236}">
                    <a16:creationId xmlns:a16="http://schemas.microsoft.com/office/drawing/2014/main" id="{7E691450-2271-408F-A348-BEC6F65FD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id="{47F174DA-B5BD-43A5-88B4-6BD9B9D41C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id="{9DF26F70-8F54-44AF-B92D-D64AFB3CBA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id="{5C881399-B374-4421-B0DD-176062311A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9" name="Freeform 33">
                <a:extLst>
                  <a:ext uri="{FF2B5EF4-FFF2-40B4-BE49-F238E27FC236}">
                    <a16:creationId xmlns:a16="http://schemas.microsoft.com/office/drawing/2014/main" id="{2BCA39FC-D393-461F-BB8C-D709B35C6D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Freeform 34">
                <a:extLst>
                  <a:ext uri="{FF2B5EF4-FFF2-40B4-BE49-F238E27FC236}">
                    <a16:creationId xmlns:a16="http://schemas.microsoft.com/office/drawing/2014/main" id="{8A157AEC-8D8D-4653-BB45-E2310FAD7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Freeform 35">
                <a:extLst>
                  <a:ext uri="{FF2B5EF4-FFF2-40B4-BE49-F238E27FC236}">
                    <a16:creationId xmlns:a16="http://schemas.microsoft.com/office/drawing/2014/main" id="{FACAEEB8-7649-478E-8DF1-A4E769A068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Freeform 36">
                <a:extLst>
                  <a:ext uri="{FF2B5EF4-FFF2-40B4-BE49-F238E27FC236}">
                    <a16:creationId xmlns:a16="http://schemas.microsoft.com/office/drawing/2014/main" id="{E7552423-1C3D-4FCD-8941-40E40F430B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783A50-3D05-48D5-BC81-B2C52AA8C26A}"/>
                  </a:ext>
                </a:extLst>
              </p:cNvPr>
              <p:cNvSpPr txBox="1"/>
              <p:nvPr/>
            </p:nvSpPr>
            <p:spPr>
              <a:xfrm>
                <a:off x="6171117" y="7064576"/>
                <a:ext cx="8069392" cy="15302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rPr>
                        <m:t>ó: 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𝒂𝒏𝒙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𝒐𝒕𝒙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rad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E783A50-3D05-48D5-BC81-B2C52AA8C2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1117" y="7064576"/>
                <a:ext cx="8069392" cy="15302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CB2FA9D3-41BC-4993-8188-7E43ECF8D361}"/>
                  </a:ext>
                </a:extLst>
              </p:cNvPr>
              <p:cNvSpPr txBox="1"/>
              <p:nvPr/>
            </p:nvSpPr>
            <p:spPr>
              <a:xfrm>
                <a:off x="7696200" y="8792288"/>
                <a:ext cx="8069392" cy="197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𝒄𝒐𝒔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den>
                          </m:f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rad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CB2FA9D3-41BC-4993-8188-7E43ECF8D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8792288"/>
                <a:ext cx="8069392" cy="19736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97EE600-517F-4509-A1E7-AE7DD104BAF2}"/>
                  </a:ext>
                </a:extLst>
              </p:cNvPr>
              <p:cNvSpPr txBox="1"/>
              <p:nvPr/>
            </p:nvSpPr>
            <p:spPr>
              <a:xfrm>
                <a:off x="7659189" y="11171790"/>
                <a:ext cx="8069392" cy="1966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  <a:p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97EE600-517F-4509-A1E7-AE7DD104BA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189" y="11171790"/>
                <a:ext cx="8069392" cy="19668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923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2" grpId="0"/>
      <p:bldP spid="74" grpId="0"/>
      <p:bldP spid="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0600" y="2362200"/>
                <a:ext cx="22802005" cy="11016878"/>
              </a:xfrm>
              <a:prstGeom prst="rect">
                <a:avLst/>
              </a:prstGeom>
              <a:solidFill>
                <a:srgbClr val="FFFFF7"/>
              </a:solidFill>
              <a:ln>
                <a:solidFill>
                  <a:srgbClr val="FFC000"/>
                </a:solidFill>
                <a:prstDash val="sysDash"/>
              </a:ln>
            </p:spPr>
            <p:txBody>
              <a:bodyPr vert="horz" lIns="182880" tIns="91440" rIns="182880" bIns="91440" rtlCol="0">
                <a:norm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 </a:t>
                </a:r>
                <a:r>
                  <a:rPr lang="pt-B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endParaRPr lang="pt-BR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nl-NL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:</a:t>
                </a:r>
                <a:r>
                  <a:rPr lang="vi-VN" sz="5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5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 các công thức đạo hàm bốn hàm số </a:t>
                </a:r>
                <a14:m>
                  <m:oMath xmlns:m="http://schemas.openxmlformats.org/officeDocument/2006/math">
                    <m:r>
                      <a:rPr lang="vi-VN" sz="5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𝐭𝐚𝐧𝐱</m:t>
                    </m:r>
                  </m:oMath>
                </a14:m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5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𝐜𝐨𝐭𝐱</m:t>
                    </m:r>
                  </m:oMath>
                </a14:m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hàm hợp của nó.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 phối hợp các quy tắc đạo hàm của tổng, hiệu, tích, thương và hàm số hợp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pt-BR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nl-NL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362200"/>
                <a:ext cx="22802005" cy="11016878"/>
              </a:xfrm>
              <a:prstGeom prst="rect">
                <a:avLst/>
              </a:prstGeom>
              <a:blipFill>
                <a:blip r:embed="rId2"/>
                <a:stretch>
                  <a:fillRect l="-1015" t="-1879"/>
                </a:stretch>
              </a:blipFill>
              <a:ln>
                <a:solidFill>
                  <a:srgbClr val="FFC000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>
            <a:extLst>
              <a:ext uri="{FF2B5EF4-FFF2-40B4-BE49-F238E27FC236}">
                <a16:creationId xmlns:a16="http://schemas.microsoft.com/office/drawing/2014/main" id="{3B240693-133A-4AC2-AB29-E38A9B53F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0296" y="952033"/>
            <a:ext cx="35374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636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195137" y="6781800"/>
            <a:ext cx="22057773" cy="67329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4400" b="1" dirty="0">
                <a:solidFill>
                  <a:schemeClr val="tx1"/>
                </a:solidFill>
                <a:latin typeface="Tahoma" panose="020B0604030504040204" pitchFamily="34" charset="0"/>
              </a:rPr>
              <a:t> 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pSp>
        <p:nvGrpSpPr>
          <p:cNvPr id="4" name="Group 60"/>
          <p:cNvGrpSpPr/>
          <p:nvPr/>
        </p:nvGrpSpPr>
        <p:grpSpPr>
          <a:xfrm>
            <a:off x="1221263" y="6268576"/>
            <a:ext cx="3567706" cy="800034"/>
            <a:chOff x="1224541" y="6305967"/>
            <a:chExt cx="3568119" cy="849746"/>
          </a:xfrm>
        </p:grpSpPr>
        <p:sp>
          <p:nvSpPr>
            <p:cNvPr id="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96330" y="6305967"/>
              <a:ext cx="2372919" cy="8497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6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</p:grpSp>
      <p:sp>
        <p:nvSpPr>
          <p:cNvPr id="43" name="Rounded Rectangle 42"/>
          <p:cNvSpPr/>
          <p:nvPr/>
        </p:nvSpPr>
        <p:spPr>
          <a:xfrm>
            <a:off x="1221263" y="3035195"/>
            <a:ext cx="22122428" cy="3102809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74802B-8AB3-4DE7-92A9-626CFC100D70}"/>
                  </a:ext>
                </a:extLst>
              </p:cNvPr>
              <p:cNvSpPr txBox="1"/>
              <p:nvPr/>
            </p:nvSpPr>
            <p:spPr>
              <a:xfrm>
                <a:off x="5575625" y="3337348"/>
                <a:ext cx="17802081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5400" b="1" dirty="0">
                    <a:latin typeface="Tahoma" panose="020B0604030504040204" pitchFamily="34" charset="0"/>
                  </a:rPr>
                  <a:t>Cho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hàm</a:t>
                </a:r>
                <a:r>
                  <a:rPr lang="fr-FR" sz="5400" b="1" dirty="0">
                    <a:latin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số</a:t>
                </a:r>
                <a:r>
                  <a:rPr lang="fr-FR" sz="5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𝒕𝒂𝒏𝒙</m:t>
                    </m:r>
                  </m:oMath>
                </a14:m>
                <a:r>
                  <a:rPr lang="fr-FR" sz="5400" b="1" dirty="0">
                    <a:latin typeface="Tahoma" panose="020B0604030504040204" pitchFamily="34" charset="0"/>
                  </a:rPr>
                  <a:t>.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Chứng</a:t>
                </a:r>
                <a:r>
                  <a:rPr lang="fr-FR" sz="5400" b="1" dirty="0">
                    <a:latin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minh</a:t>
                </a:r>
                <a:r>
                  <a:rPr lang="fr-FR" sz="5400" b="1" dirty="0">
                    <a:latin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′−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5400" b="1" dirty="0">
                    <a:latin typeface="Tahoma" panose="020B0604030504040204" pitchFamily="34" charset="0"/>
                  </a:rPr>
                  <a:t>.</a:t>
                </a:r>
                <a:endParaRPr lang="en-GB" sz="5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74802B-8AB3-4DE7-92A9-626CFC100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5625" y="3337348"/>
                <a:ext cx="17802081" cy="942053"/>
              </a:xfrm>
              <a:prstGeom prst="rect">
                <a:avLst/>
              </a:prstGeom>
              <a:blipFill>
                <a:blip r:embed="rId2"/>
                <a:stretch>
                  <a:fillRect l="-1849" t="-17419" b="-36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67">
            <a:extLst>
              <a:ext uri="{FF2B5EF4-FFF2-40B4-BE49-F238E27FC236}">
                <a16:creationId xmlns:a16="http://schemas.microsoft.com/office/drawing/2014/main" id="{5E2E3D30-065E-4521-8949-8DA67569892A}"/>
              </a:ext>
            </a:extLst>
          </p:cNvPr>
          <p:cNvGrpSpPr/>
          <p:nvPr/>
        </p:nvGrpSpPr>
        <p:grpSpPr>
          <a:xfrm>
            <a:off x="1274839" y="2551756"/>
            <a:ext cx="3600000" cy="900000"/>
            <a:chOff x="1311958" y="3405486"/>
            <a:chExt cx="3579192" cy="940513"/>
          </a:xfrm>
        </p:grpSpPr>
        <p:sp>
          <p:nvSpPr>
            <p:cNvPr id="28" name="Freeform 20">
              <a:extLst>
                <a:ext uri="{FF2B5EF4-FFF2-40B4-BE49-F238E27FC236}">
                  <a16:creationId xmlns:a16="http://schemas.microsoft.com/office/drawing/2014/main" id="{2F16D261-8EFF-4CFC-9313-0E5C7033DC2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1CF53A3-345B-4DD0-91FF-2134BC3C3168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30" name="Group 70">
              <a:extLst>
                <a:ext uri="{FF2B5EF4-FFF2-40B4-BE49-F238E27FC236}">
                  <a16:creationId xmlns:a16="http://schemas.microsoft.com/office/drawing/2014/main" id="{33AB311E-0B71-4F67-B377-3DC8253A191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F0745E02-9B8E-40AF-A822-57560335B4C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A1545075-D339-456B-B9E1-DBB5D6329B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749D22A7-E25B-4BB8-869A-022212FCD7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D480EF1B-31B8-46C7-91AA-4C70232BDF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6D3EB1B1-CC0B-42EC-968F-6D141E7BD3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C868B659-EAF3-413A-A833-C1FD4DD728E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7D0D6339-4703-4ABE-859B-414B6A1C97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CC0A1577-8931-4162-8474-3434290244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133BA3D2-D746-4460-948E-A059FC835B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5116CA6A-0A91-4846-979E-76CD489797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819432E8-9FC6-4D6E-93F2-62020A31549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651BF6D1-A427-47E6-A18C-2446B7CDF5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0" name="Freeform 24">
                <a:extLst>
                  <a:ext uri="{FF2B5EF4-FFF2-40B4-BE49-F238E27FC236}">
                    <a16:creationId xmlns:a16="http://schemas.microsoft.com/office/drawing/2014/main" id="{A52DE596-7E50-424E-8E3D-9B78966812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Freeform 25">
                <a:extLst>
                  <a:ext uri="{FF2B5EF4-FFF2-40B4-BE49-F238E27FC236}">
                    <a16:creationId xmlns:a16="http://schemas.microsoft.com/office/drawing/2014/main" id="{24CADC6C-FEED-47D0-B2B6-AC5967386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2" name="Freeform 26">
                <a:extLst>
                  <a:ext uri="{FF2B5EF4-FFF2-40B4-BE49-F238E27FC236}">
                    <a16:creationId xmlns:a16="http://schemas.microsoft.com/office/drawing/2014/main" id="{68953AAF-154E-4366-BE44-67DB2BDD56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3" name="Freeform 27">
                <a:extLst>
                  <a:ext uri="{FF2B5EF4-FFF2-40B4-BE49-F238E27FC236}">
                    <a16:creationId xmlns:a16="http://schemas.microsoft.com/office/drawing/2014/main" id="{B6707ECF-5E97-4479-9EDF-F00CF9A37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4" name="Freeform 28">
                <a:extLst>
                  <a:ext uri="{FF2B5EF4-FFF2-40B4-BE49-F238E27FC236}">
                    <a16:creationId xmlns:a16="http://schemas.microsoft.com/office/drawing/2014/main" id="{D668B5F9-B64B-46D1-9B38-4E881A9DC2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5" name="Freeform 29">
                <a:extLst>
                  <a:ext uri="{FF2B5EF4-FFF2-40B4-BE49-F238E27FC236}">
                    <a16:creationId xmlns:a16="http://schemas.microsoft.com/office/drawing/2014/main" id="{9850C871-D025-461C-A39C-A94EE59764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id="{4F042C8D-1FFC-4D6B-BF35-AA3EBB81E6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id="{116E17EB-FFAE-4D48-AA97-73E1FC7E15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id="{5412E90F-DE19-4B12-8C07-210ACD4BB9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9" name="Freeform 33">
                <a:extLst>
                  <a:ext uri="{FF2B5EF4-FFF2-40B4-BE49-F238E27FC236}">
                    <a16:creationId xmlns:a16="http://schemas.microsoft.com/office/drawing/2014/main" id="{822B96B1-7E30-447C-963B-9E5AF63F1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Freeform 34">
                <a:extLst>
                  <a:ext uri="{FF2B5EF4-FFF2-40B4-BE49-F238E27FC236}">
                    <a16:creationId xmlns:a16="http://schemas.microsoft.com/office/drawing/2014/main" id="{0155BD8B-4F46-4B39-B18F-BD1A363379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Freeform 35">
                <a:extLst>
                  <a:ext uri="{FF2B5EF4-FFF2-40B4-BE49-F238E27FC236}">
                    <a16:creationId xmlns:a16="http://schemas.microsoft.com/office/drawing/2014/main" id="{7BC54BCE-2610-4CC5-86D9-69771272C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5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Freeform 36">
                <a:extLst>
                  <a:ext uri="{FF2B5EF4-FFF2-40B4-BE49-F238E27FC236}">
                    <a16:creationId xmlns:a16="http://schemas.microsoft.com/office/drawing/2014/main" id="{A2045EDA-D11D-4CFE-8778-DC510695D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CE7A707-3F58-4E42-87D5-C5E0D4572B29}"/>
                  </a:ext>
                </a:extLst>
              </p:cNvPr>
              <p:cNvSpPr txBox="1"/>
              <p:nvPr/>
            </p:nvSpPr>
            <p:spPr>
              <a:xfrm>
                <a:off x="9372600" y="7210993"/>
                <a:ext cx="7467600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.</a:t>
                </a:r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CE7A707-3F58-4E42-87D5-C5E0D4572B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600" y="7210993"/>
                <a:ext cx="7467600" cy="1070358"/>
              </a:xfrm>
              <a:prstGeom prst="rect">
                <a:avLst/>
              </a:prstGeom>
              <a:blipFill>
                <a:blip r:embed="rId3"/>
                <a:stretch>
                  <a:fillRect l="-334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1E2DF3-6825-4101-B860-94E0335DC45D}"/>
                  </a:ext>
                </a:extLst>
              </p:cNvPr>
              <p:cNvSpPr txBox="1"/>
              <p:nvPr/>
            </p:nvSpPr>
            <p:spPr>
              <a:xfrm>
                <a:off x="9383486" y="8339818"/>
                <a:ext cx="7467600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𝑻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−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B1E2DF3-6825-4101-B860-94E0335DC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486" y="8339818"/>
                <a:ext cx="7467600" cy="784767"/>
              </a:xfrm>
              <a:prstGeom prst="rect">
                <a:avLst/>
              </a:prstGeom>
              <a:blipFill>
                <a:blip r:embed="rId4"/>
                <a:stretch>
                  <a:fillRect l="-3265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94BFEA1-1023-492F-9F9C-F79A1FFC6DD3}"/>
                  </a:ext>
                </a:extLst>
              </p:cNvPr>
              <p:cNvSpPr txBox="1"/>
              <p:nvPr/>
            </p:nvSpPr>
            <p:spPr>
              <a:xfrm>
                <a:off x="9383486" y="9348962"/>
                <a:ext cx="7467600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𝐜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𝐭𝐚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𝒏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94BFEA1-1023-492F-9F9C-F79A1FFC6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486" y="9348962"/>
                <a:ext cx="7467600" cy="10703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TextBox 74">
            <a:extLst>
              <a:ext uri="{FF2B5EF4-FFF2-40B4-BE49-F238E27FC236}">
                <a16:creationId xmlns:a16="http://schemas.microsoft.com/office/drawing/2014/main" id="{A6CB19E1-3651-45A2-B2E5-B8B04F84DBEB}"/>
              </a:ext>
            </a:extLst>
          </p:cNvPr>
          <p:cNvSpPr txBox="1"/>
          <p:nvPr/>
        </p:nvSpPr>
        <p:spPr>
          <a:xfrm>
            <a:off x="9383486" y="10922602"/>
            <a:ext cx="7467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1B6D787-48F4-4AC0-A56D-C493C9FF5D3D}"/>
                  </a:ext>
                </a:extLst>
              </p:cNvPr>
              <p:cNvSpPr txBox="1"/>
              <p:nvPr/>
            </p:nvSpPr>
            <p:spPr>
              <a:xfrm>
                <a:off x="9308500" y="10695323"/>
                <a:ext cx="7467600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sym typeface="Symbol" panose="05050102010706020507" pitchFamily="18" charset="2"/>
                  </a:rPr>
                  <a:t></a:t>
                </a:r>
                <a:r>
                  <a:rPr lang="en-US" sz="4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 = 0 </a:t>
                </a:r>
                <a:endParaRPr lang="en-US" sz="4400" b="1" i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1B6D787-48F4-4AC0-A56D-C493C9FF5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8500" y="10695323"/>
                <a:ext cx="7467600" cy="1070358"/>
              </a:xfrm>
              <a:prstGeom prst="rect">
                <a:avLst/>
              </a:prstGeom>
              <a:blipFill>
                <a:blip r:embed="rId6"/>
                <a:stretch>
                  <a:fillRect l="-3347" b="-10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29C9326-5647-4F31-9AEB-CFB35BA19887}"/>
                  </a:ext>
                </a:extLst>
              </p:cNvPr>
              <p:cNvSpPr txBox="1"/>
              <p:nvPr/>
            </p:nvSpPr>
            <p:spPr>
              <a:xfrm>
                <a:off x="9498937" y="11987045"/>
                <a:ext cx="7467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𝑽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</a:rPr>
                  <a:t>(</a:t>
                </a:r>
                <a:r>
                  <a:rPr lang="en-US" sz="4400" b="1" dirty="0" err="1">
                    <a:latin typeface="Tahoma" panose="020B0604030504040204" pitchFamily="34" charset="0"/>
                  </a:rPr>
                  <a:t>đpcm</a:t>
                </a:r>
                <a:r>
                  <a:rPr lang="en-US" sz="4400" b="1" dirty="0">
                    <a:latin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29C9326-5647-4F31-9AEB-CFB35BA198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8937" y="11987045"/>
                <a:ext cx="7467600" cy="769441"/>
              </a:xfrm>
              <a:prstGeom prst="rect">
                <a:avLst/>
              </a:prstGeom>
              <a:blipFill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26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" grpId="0"/>
      <p:bldP spid="73" grpId="0"/>
      <p:bldP spid="74" grpId="0"/>
      <p:bldP spid="76" grpId="0"/>
      <p:bldP spid="7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301469" y="6824717"/>
            <a:ext cx="22057773" cy="67329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pSp>
        <p:nvGrpSpPr>
          <p:cNvPr id="4" name="Group 60"/>
          <p:cNvGrpSpPr/>
          <p:nvPr/>
        </p:nvGrpSpPr>
        <p:grpSpPr>
          <a:xfrm>
            <a:off x="1094280" y="6193494"/>
            <a:ext cx="3567706" cy="800034"/>
            <a:chOff x="1224541" y="6305967"/>
            <a:chExt cx="3568119" cy="849746"/>
          </a:xfrm>
        </p:grpSpPr>
        <p:sp>
          <p:nvSpPr>
            <p:cNvPr id="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96330" y="6305967"/>
              <a:ext cx="2372919" cy="8497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6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</p:grpSp>
      <p:sp>
        <p:nvSpPr>
          <p:cNvPr id="43" name="Rounded Rectangle 42"/>
          <p:cNvSpPr/>
          <p:nvPr/>
        </p:nvSpPr>
        <p:spPr>
          <a:xfrm>
            <a:off x="1221263" y="3035195"/>
            <a:ext cx="22122428" cy="3102809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1040733" y="1781763"/>
            <a:ext cx="11206910" cy="830901"/>
            <a:chOff x="-288924" y="1892299"/>
            <a:chExt cx="11208937" cy="830899"/>
          </a:xfrm>
        </p:grpSpPr>
        <p:sp>
          <p:nvSpPr>
            <p:cNvPr id="57" name="Rounded Rectangle 56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74802B-8AB3-4DE7-92A9-626CFC100D70}"/>
                  </a:ext>
                </a:extLst>
              </p:cNvPr>
              <p:cNvSpPr txBox="1"/>
              <p:nvPr/>
            </p:nvSpPr>
            <p:spPr>
              <a:xfrm>
                <a:off x="3699255" y="3885886"/>
                <a:ext cx="18219218" cy="942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5400" b="1" dirty="0">
                    <a:latin typeface="Tahoma" panose="020B0604030504040204" pitchFamily="34" charset="0"/>
                  </a:rPr>
                  <a:t>Cho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hàm</a:t>
                </a:r>
                <a:r>
                  <a:rPr lang="fr-FR" sz="5400" b="1" dirty="0">
                    <a:latin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số</a:t>
                </a:r>
                <a:r>
                  <a:rPr lang="fr-FR" sz="5400" b="1" dirty="0"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sz="5400" b="1" dirty="0">
                    <a:latin typeface="Tahoma" panose="020B0604030504040204" pitchFamily="34" charset="0"/>
                  </a:rPr>
                  <a:t>.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Chứng</a:t>
                </a:r>
                <a:r>
                  <a:rPr lang="fr-FR" sz="5400" b="1" dirty="0">
                    <a:latin typeface="Tahoma" panose="020B0604030504040204" pitchFamily="34" charset="0"/>
                  </a:rPr>
                  <a:t> </a:t>
                </a:r>
                <a:r>
                  <a:rPr lang="fr-FR" sz="5400" b="1" dirty="0" err="1">
                    <a:latin typeface="Tahoma" panose="020B0604030504040204" pitchFamily="34" charset="0"/>
                  </a:rPr>
                  <a:t>minh</a:t>
                </a:r>
                <a:r>
                  <a:rPr lang="fr-FR" sz="5400" b="1" dirty="0">
                    <a:latin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′+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GB" sz="5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C74802B-8AB3-4DE7-92A9-626CFC100D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9255" y="3885886"/>
                <a:ext cx="18219218" cy="942053"/>
              </a:xfrm>
              <a:prstGeom prst="rect">
                <a:avLst/>
              </a:prstGeom>
              <a:blipFill>
                <a:blip r:embed="rId2"/>
                <a:stretch>
                  <a:fillRect l="-1807" t="-17419" b="-367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67">
            <a:extLst>
              <a:ext uri="{FF2B5EF4-FFF2-40B4-BE49-F238E27FC236}">
                <a16:creationId xmlns:a16="http://schemas.microsoft.com/office/drawing/2014/main" id="{3E73D04F-ACDA-41EA-9452-B02776CE3CD2}"/>
              </a:ext>
            </a:extLst>
          </p:cNvPr>
          <p:cNvGrpSpPr/>
          <p:nvPr/>
        </p:nvGrpSpPr>
        <p:grpSpPr>
          <a:xfrm>
            <a:off x="1163241" y="2849377"/>
            <a:ext cx="3600000" cy="900000"/>
            <a:chOff x="1311958" y="3405486"/>
            <a:chExt cx="3579192" cy="940513"/>
          </a:xfrm>
        </p:grpSpPr>
        <p:sp>
          <p:nvSpPr>
            <p:cNvPr id="28" name="Freeform 20">
              <a:extLst>
                <a:ext uri="{FF2B5EF4-FFF2-40B4-BE49-F238E27FC236}">
                  <a16:creationId xmlns:a16="http://schemas.microsoft.com/office/drawing/2014/main" id="{AE405DCA-4F94-44C1-B7D4-60FFFA0B0BD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C638EB5-C56D-47ED-A618-0A0BF67F032F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</a:t>
              </a:r>
            </a:p>
          </p:txBody>
        </p:sp>
        <p:grpSp>
          <p:nvGrpSpPr>
            <p:cNvPr id="30" name="Group 70">
              <a:extLst>
                <a:ext uri="{FF2B5EF4-FFF2-40B4-BE49-F238E27FC236}">
                  <a16:creationId xmlns:a16="http://schemas.microsoft.com/office/drawing/2014/main" id="{BE3DEC83-1BFF-400A-8BE2-6EE244D318C0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33437D29-DC1B-45EA-AA60-18BFE7EF3CA5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2" name="Freeform 13">
                <a:extLst>
                  <a:ext uri="{FF2B5EF4-FFF2-40B4-BE49-F238E27FC236}">
                    <a16:creationId xmlns:a16="http://schemas.microsoft.com/office/drawing/2014/main" id="{113D45B6-541A-4463-8168-0EBA1A3EE4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3" name="Freeform 14">
                <a:extLst>
                  <a:ext uri="{FF2B5EF4-FFF2-40B4-BE49-F238E27FC236}">
                    <a16:creationId xmlns:a16="http://schemas.microsoft.com/office/drawing/2014/main" id="{99733FA4-8867-4CA1-B3C0-BA054DB9C3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4" name="Freeform 15">
                <a:extLst>
                  <a:ext uri="{FF2B5EF4-FFF2-40B4-BE49-F238E27FC236}">
                    <a16:creationId xmlns:a16="http://schemas.microsoft.com/office/drawing/2014/main" id="{4757CF92-181D-4FF4-A6C8-98939AACA0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5" name="Freeform 16">
                <a:extLst>
                  <a:ext uri="{FF2B5EF4-FFF2-40B4-BE49-F238E27FC236}">
                    <a16:creationId xmlns:a16="http://schemas.microsoft.com/office/drawing/2014/main" id="{E67C1DA7-5A0D-4431-B796-E1089431BE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6" name="Freeform 17">
                <a:extLst>
                  <a:ext uri="{FF2B5EF4-FFF2-40B4-BE49-F238E27FC236}">
                    <a16:creationId xmlns:a16="http://schemas.microsoft.com/office/drawing/2014/main" id="{9558DFE0-4350-4C27-9080-7F6B9E0679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7" name="Freeform 18">
                <a:extLst>
                  <a:ext uri="{FF2B5EF4-FFF2-40B4-BE49-F238E27FC236}">
                    <a16:creationId xmlns:a16="http://schemas.microsoft.com/office/drawing/2014/main" id="{E1A10CE5-27DE-4677-A707-0ACEAA7645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8" name="Freeform 19">
                <a:extLst>
                  <a:ext uri="{FF2B5EF4-FFF2-40B4-BE49-F238E27FC236}">
                    <a16:creationId xmlns:a16="http://schemas.microsoft.com/office/drawing/2014/main" id="{22764030-8044-4395-9FD8-3485465900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39" name="Freeform 20">
                <a:extLst>
                  <a:ext uri="{FF2B5EF4-FFF2-40B4-BE49-F238E27FC236}">
                    <a16:creationId xmlns:a16="http://schemas.microsoft.com/office/drawing/2014/main" id="{8727B74B-9C03-423D-A72B-D0D0AE724E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0" name="Freeform 21">
                <a:extLst>
                  <a:ext uri="{FF2B5EF4-FFF2-40B4-BE49-F238E27FC236}">
                    <a16:creationId xmlns:a16="http://schemas.microsoft.com/office/drawing/2014/main" id="{7052E426-4C62-4D7E-9DEE-AFB7D17EC3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1" name="Freeform 22">
                <a:extLst>
                  <a:ext uri="{FF2B5EF4-FFF2-40B4-BE49-F238E27FC236}">
                    <a16:creationId xmlns:a16="http://schemas.microsoft.com/office/drawing/2014/main" id="{192CE69F-47B7-4929-8DAE-E7F84EB8CE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42" name="Freeform 23">
                <a:extLst>
                  <a:ext uri="{FF2B5EF4-FFF2-40B4-BE49-F238E27FC236}">
                    <a16:creationId xmlns:a16="http://schemas.microsoft.com/office/drawing/2014/main" id="{6D10D148-215F-4E89-A300-BD82292421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0" name="Freeform 24">
                <a:extLst>
                  <a:ext uri="{FF2B5EF4-FFF2-40B4-BE49-F238E27FC236}">
                    <a16:creationId xmlns:a16="http://schemas.microsoft.com/office/drawing/2014/main" id="{C73D846A-EED0-4BC3-8704-168BFFC180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1" name="Freeform 25">
                <a:extLst>
                  <a:ext uri="{FF2B5EF4-FFF2-40B4-BE49-F238E27FC236}">
                    <a16:creationId xmlns:a16="http://schemas.microsoft.com/office/drawing/2014/main" id="{F787487E-3484-4030-B079-9EBF73F3C3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2" name="Freeform 26">
                <a:extLst>
                  <a:ext uri="{FF2B5EF4-FFF2-40B4-BE49-F238E27FC236}">
                    <a16:creationId xmlns:a16="http://schemas.microsoft.com/office/drawing/2014/main" id="{FF3576CF-8B26-4013-8729-A1A5337BA5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3" name="Freeform 27">
                <a:extLst>
                  <a:ext uri="{FF2B5EF4-FFF2-40B4-BE49-F238E27FC236}">
                    <a16:creationId xmlns:a16="http://schemas.microsoft.com/office/drawing/2014/main" id="{425990C4-B87B-4269-886E-2ABAAE5D97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4" name="Freeform 28">
                <a:extLst>
                  <a:ext uri="{FF2B5EF4-FFF2-40B4-BE49-F238E27FC236}">
                    <a16:creationId xmlns:a16="http://schemas.microsoft.com/office/drawing/2014/main" id="{CEA0E0D4-0833-4C6A-BE66-79675D532E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5" name="Freeform 29">
                <a:extLst>
                  <a:ext uri="{FF2B5EF4-FFF2-40B4-BE49-F238E27FC236}">
                    <a16:creationId xmlns:a16="http://schemas.microsoft.com/office/drawing/2014/main" id="{1E9FB199-E158-4549-B22A-6A4457C158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6" name="Freeform 30">
                <a:extLst>
                  <a:ext uri="{FF2B5EF4-FFF2-40B4-BE49-F238E27FC236}">
                    <a16:creationId xmlns:a16="http://schemas.microsoft.com/office/drawing/2014/main" id="{8CC8E401-5CD7-466D-B3EB-E62A0B41A0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7" name="Freeform 31">
                <a:extLst>
                  <a:ext uri="{FF2B5EF4-FFF2-40B4-BE49-F238E27FC236}">
                    <a16:creationId xmlns:a16="http://schemas.microsoft.com/office/drawing/2014/main" id="{7B73B305-9F97-4736-92B2-10F3D4AB80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8" name="Freeform 32">
                <a:extLst>
                  <a:ext uri="{FF2B5EF4-FFF2-40B4-BE49-F238E27FC236}">
                    <a16:creationId xmlns:a16="http://schemas.microsoft.com/office/drawing/2014/main" id="{D2DC8F55-F16E-49F4-A5C4-174F65083D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69" name="Freeform 33">
                <a:extLst>
                  <a:ext uri="{FF2B5EF4-FFF2-40B4-BE49-F238E27FC236}">
                    <a16:creationId xmlns:a16="http://schemas.microsoft.com/office/drawing/2014/main" id="{92E397D9-1487-47C6-B0CE-EF13A1EF91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0" name="Freeform 34">
                <a:extLst>
                  <a:ext uri="{FF2B5EF4-FFF2-40B4-BE49-F238E27FC236}">
                    <a16:creationId xmlns:a16="http://schemas.microsoft.com/office/drawing/2014/main" id="{A4632535-8EC2-4EE6-8A51-F4F3BAE702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1" name="Freeform 35">
                <a:extLst>
                  <a:ext uri="{FF2B5EF4-FFF2-40B4-BE49-F238E27FC236}">
                    <a16:creationId xmlns:a16="http://schemas.microsoft.com/office/drawing/2014/main" id="{9DDF9EA4-BD23-4948-BCA0-47073090A9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5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72" name="Freeform 36">
                <a:extLst>
                  <a:ext uri="{FF2B5EF4-FFF2-40B4-BE49-F238E27FC236}">
                    <a16:creationId xmlns:a16="http://schemas.microsoft.com/office/drawing/2014/main" id="{7F17DB7C-062F-43B3-8AF5-3A2B81A836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168ADC-5CDE-4D1A-8144-08EE93123282}"/>
                  </a:ext>
                </a:extLst>
              </p:cNvPr>
              <p:cNvSpPr txBox="1"/>
              <p:nvPr/>
            </p:nvSpPr>
            <p:spPr>
              <a:xfrm>
                <a:off x="9220200" y="6988695"/>
                <a:ext cx="8678992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A168ADC-5CDE-4D1A-8144-08EE93123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200" y="6988695"/>
                <a:ext cx="8678992" cy="1070358"/>
              </a:xfrm>
              <a:prstGeom prst="rect">
                <a:avLst/>
              </a:prstGeom>
              <a:blipFill>
                <a:blip r:embed="rId3"/>
                <a:stretch>
                  <a:fillRect l="-288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C1D1FB7-67DC-4720-9556-1F5ECC534985}"/>
                  </a:ext>
                </a:extLst>
              </p:cNvPr>
              <p:cNvSpPr txBox="1"/>
              <p:nvPr/>
            </p:nvSpPr>
            <p:spPr>
              <a:xfrm>
                <a:off x="9220200" y="8008359"/>
                <a:ext cx="867899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𝑻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C1D1FB7-67DC-4720-9556-1F5ECC534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200" y="8008359"/>
                <a:ext cx="8678992" cy="784767"/>
              </a:xfrm>
              <a:prstGeom prst="rect">
                <a:avLst/>
              </a:prstGeom>
              <a:blipFill>
                <a:blip r:embed="rId4"/>
                <a:stretch>
                  <a:fillRect l="-2881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179EB45-709B-4F69-9D88-EC48566B9546}"/>
                  </a:ext>
                </a:extLst>
              </p:cNvPr>
              <p:cNvSpPr txBox="1"/>
              <p:nvPr/>
            </p:nvSpPr>
            <p:spPr>
              <a:xfrm>
                <a:off x="9289869" y="8990647"/>
                <a:ext cx="8678992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𝐜𝐨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 </a:t>
                </a:r>
                <a:endPara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E179EB45-709B-4F69-9D88-EC48566B9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869" y="8990647"/>
                <a:ext cx="8678992" cy="10703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52E4793-2773-48E1-95B6-05E30ADE6736}"/>
                  </a:ext>
                </a:extLst>
              </p:cNvPr>
              <p:cNvSpPr txBox="1"/>
              <p:nvPr/>
            </p:nvSpPr>
            <p:spPr>
              <a:xfrm>
                <a:off x="9289869" y="9954584"/>
                <a:ext cx="8678992" cy="10703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  = 0 </a:t>
                </a:r>
                <a:endPara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52E4793-2773-48E1-95B6-05E30ADE67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869" y="9954584"/>
                <a:ext cx="8678992" cy="1070358"/>
              </a:xfrm>
              <a:prstGeom prst="rect">
                <a:avLst/>
              </a:prstGeom>
              <a:blipFill>
                <a:blip r:embed="rId6"/>
                <a:stretch>
                  <a:fillRect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>
            <a:extLst>
              <a:ext uri="{FF2B5EF4-FFF2-40B4-BE49-F238E27FC236}">
                <a16:creationId xmlns:a16="http://schemas.microsoft.com/office/drawing/2014/main" id="{AA5BF543-3AFA-42D6-AB35-2C076E11FE1E}"/>
              </a:ext>
            </a:extLst>
          </p:cNvPr>
          <p:cNvSpPr txBox="1"/>
          <p:nvPr/>
        </p:nvSpPr>
        <p:spPr>
          <a:xfrm>
            <a:off x="9526818" y="11008014"/>
            <a:ext cx="86789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D37DDD2-72CD-431B-9B87-D81FCCE8EDE9}"/>
                  </a:ext>
                </a:extLst>
              </p:cNvPr>
              <p:cNvSpPr txBox="1"/>
              <p:nvPr/>
            </p:nvSpPr>
            <p:spPr>
              <a:xfrm>
                <a:off x="9289869" y="11540206"/>
                <a:ext cx="1240971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𝑽𝑷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(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D37DDD2-72CD-431B-9B87-D81FCCE8ED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869" y="11540206"/>
                <a:ext cx="12409714" cy="769441"/>
              </a:xfrm>
              <a:prstGeom prst="rect">
                <a:avLst/>
              </a:prstGeom>
              <a:blipFill>
                <a:blip r:embed="rId7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32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" grpId="0"/>
      <p:bldP spid="73" grpId="0"/>
      <p:bldP spid="75" grpId="0"/>
      <p:bldP spid="76" grpId="0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/>
              <p:nvPr/>
            </p:nvSpPr>
            <p:spPr>
              <a:xfrm>
                <a:off x="1023825" y="7097170"/>
                <a:ext cx="23672882" cy="6727634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8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anx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GB" sz="1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8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825" y="7097170"/>
                <a:ext cx="23672882" cy="6727634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C207D9-399F-4D87-A07F-118627103760}"/>
              </a:ext>
            </a:extLst>
          </p:cNvPr>
          <p:cNvGrpSpPr/>
          <p:nvPr/>
        </p:nvGrpSpPr>
        <p:grpSpPr>
          <a:xfrm>
            <a:off x="895708" y="6433334"/>
            <a:ext cx="3600000" cy="828000"/>
            <a:chOff x="1275608" y="6322796"/>
            <a:chExt cx="3572909" cy="828631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9F19C140-24CA-4DE0-AA5A-3D2C1F050901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907E7DF-C29C-4966-AC67-9EC34A897534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8">
              <a:extLst>
                <a:ext uri="{FF2B5EF4-FFF2-40B4-BE49-F238E27FC236}">
                  <a16:creationId xmlns:a16="http://schemas.microsoft.com/office/drawing/2014/main" id="{3A7A37D2-078F-43F4-8E0F-EFBE6C9823D7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4A29207B-B716-423B-8174-28FE3F7627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Rounded Rectangle 24">
            <a:extLst>
              <a:ext uri="{FF2B5EF4-FFF2-40B4-BE49-F238E27FC236}">
                <a16:creationId xmlns:a16="http://schemas.microsoft.com/office/drawing/2014/main" id="{DDCF66FE-739A-4021-B319-0F6FF462B9D7}"/>
              </a:ext>
            </a:extLst>
          </p:cNvPr>
          <p:cNvSpPr/>
          <p:nvPr/>
        </p:nvSpPr>
        <p:spPr bwMode="auto">
          <a:xfrm>
            <a:off x="1105967" y="2777593"/>
            <a:ext cx="23590740" cy="1762311"/>
          </a:xfrm>
          <a:prstGeom prst="roundRect">
            <a:avLst>
              <a:gd name="adj" fmla="val 5492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354774">
              <a:defRPr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CC4A5E-5472-4938-A342-0D8F882F80EA}"/>
              </a:ext>
            </a:extLst>
          </p:cNvPr>
          <p:cNvGrpSpPr/>
          <p:nvPr/>
        </p:nvGrpSpPr>
        <p:grpSpPr>
          <a:xfrm>
            <a:off x="662949" y="2210377"/>
            <a:ext cx="3600000" cy="1116000"/>
            <a:chOff x="534987" y="1647866"/>
            <a:chExt cx="3505200" cy="1176337"/>
          </a:xfrm>
        </p:grpSpPr>
        <p:sp>
          <p:nvSpPr>
            <p:cNvPr id="14" name="Isosceles Triangle 44">
              <a:extLst>
                <a:ext uri="{FF2B5EF4-FFF2-40B4-BE49-F238E27FC236}">
                  <a16:creationId xmlns:a16="http://schemas.microsoft.com/office/drawing/2014/main" id="{6E193832-39CF-4254-9875-6DCB28266F04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Pentagon 27">
              <a:extLst>
                <a:ext uri="{FF2B5EF4-FFF2-40B4-BE49-F238E27FC236}">
                  <a16:creationId xmlns:a16="http://schemas.microsoft.com/office/drawing/2014/main" id="{84DF866C-F8B4-4171-863C-A9918958F410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1">
              <a:extLst>
                <a:ext uri="{FF2B5EF4-FFF2-40B4-BE49-F238E27FC236}">
                  <a16:creationId xmlns:a16="http://schemas.microsoft.com/office/drawing/2014/main" id="{40510940-F0B9-4EFA-B372-61A6B64DA82C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9" name="Freeform 31">
                <a:extLst>
                  <a:ext uri="{FF2B5EF4-FFF2-40B4-BE49-F238E27FC236}">
                    <a16:creationId xmlns:a16="http://schemas.microsoft.com/office/drawing/2014/main" id="{FF4F71F8-85E3-4E47-8589-DD9EFD1645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591185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Freeform 32">
                <a:extLst>
                  <a:ext uri="{FF2B5EF4-FFF2-40B4-BE49-F238E27FC236}">
                    <a16:creationId xmlns:a16="http://schemas.microsoft.com/office/drawing/2014/main" id="{435F23B0-CB35-46EB-A9E8-491089AAD8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Freeform 33">
                <a:extLst>
                  <a:ext uri="{FF2B5EF4-FFF2-40B4-BE49-F238E27FC236}">
                    <a16:creationId xmlns:a16="http://schemas.microsoft.com/office/drawing/2014/main" id="{03EF5F24-0604-4763-9BA6-28ADABEE2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5A4D918-D6F5-4D39-BFB9-A0C1C3261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6E559F-AFD3-488B-B996-A2F1B3062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361C0CE-82A6-4B92-8195-78DBDB74D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53EEE54-9C30-4730-B48E-D78B75818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7" name="Chevron 29">
              <a:extLst>
                <a:ext uri="{FF2B5EF4-FFF2-40B4-BE49-F238E27FC236}">
                  <a16:creationId xmlns:a16="http://schemas.microsoft.com/office/drawing/2014/main" id="{D317B3E4-4BEE-4EC7-8926-827C59EB97C0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3">
              <a:extLst>
                <a:ext uri="{FF2B5EF4-FFF2-40B4-BE49-F238E27FC236}">
                  <a16:creationId xmlns:a16="http://schemas.microsoft.com/office/drawing/2014/main" id="{6C3A397C-FF29-4754-B55F-6952A9A9C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/>
              <p:nvPr/>
            </p:nvSpPr>
            <p:spPr>
              <a:xfrm>
                <a:off x="4495708" y="3306103"/>
                <a:ext cx="20239355" cy="1015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GB" sz="5400" b="1" dirty="0" err="1">
                    <a:latin typeface="Tahoma" panose="020B0604030504040204" pitchFamily="34" charset="0"/>
                  </a:rPr>
                  <a:t>Tính</a:t>
                </a:r>
                <a:r>
                  <a:rPr lang="en-GB" sz="5400" b="1" dirty="0">
                    <a:latin typeface="Tahoma" panose="020B0604030504040204" pitchFamily="34" charset="0"/>
                  </a:rPr>
                  <a:t> </a:t>
                </a:r>
                <a:r>
                  <a:rPr lang="en-GB" sz="5400" b="1" dirty="0" err="1">
                    <a:latin typeface="Tahoma" panose="020B0604030504040204" pitchFamily="34" charset="0"/>
                  </a:rPr>
                  <a:t>đạo</a:t>
                </a:r>
                <a:r>
                  <a:rPr lang="en-GB" sz="5400" b="1" dirty="0">
                    <a:latin typeface="Tahoma" panose="020B0604030504040204" pitchFamily="34" charset="0"/>
                  </a:rPr>
                  <a:t> </a:t>
                </a:r>
                <a:r>
                  <a:rPr lang="en-GB" sz="5400" b="1" dirty="0" err="1">
                    <a:latin typeface="Tahoma" panose="020B0604030504040204" pitchFamily="34" charset="0"/>
                  </a:rPr>
                  <a:t>hàm</a:t>
                </a:r>
                <a:r>
                  <a:rPr lang="en-GB" sz="5400" b="1" dirty="0">
                    <a:latin typeface="Tahoma" panose="020B0604030504040204" pitchFamily="34" charset="0"/>
                  </a:rPr>
                  <a:t> </a:t>
                </a:r>
                <a:r>
                  <a:rPr lang="en-GB" sz="5400" b="1" dirty="0" err="1">
                    <a:latin typeface="Tahoma" panose="020B0604030504040204" pitchFamily="34" charset="0"/>
                  </a:rPr>
                  <a:t>của</a:t>
                </a:r>
                <a:r>
                  <a:rPr lang="en-GB" sz="5400" b="1" dirty="0">
                    <a:latin typeface="Tahoma" panose="020B0604030504040204" pitchFamily="34" charset="0"/>
                  </a:rPr>
                  <a:t>  </a:t>
                </a:r>
                <a:r>
                  <a:rPr lang="en-GB" sz="5400" b="1" dirty="0" err="1">
                    <a:latin typeface="Tahoma" panose="020B0604030504040204" pitchFamily="34" charset="0"/>
                  </a:rPr>
                  <a:t>hàm</a:t>
                </a:r>
                <a:r>
                  <a:rPr lang="en-GB" sz="5400" b="1" dirty="0">
                    <a:latin typeface="Tahoma" panose="020B0604030504040204" pitchFamily="34" charset="0"/>
                  </a:rPr>
                  <a:t> </a:t>
                </a:r>
                <a:r>
                  <a:rPr lang="en-GB" sz="5400" b="1" dirty="0" err="1">
                    <a:latin typeface="Tahoma" panose="020B0604030504040204" pitchFamily="34" charset="0"/>
                  </a:rPr>
                  <a:t>số</a:t>
                </a:r>
                <a:r>
                  <a:rPr lang="en-GB" sz="5400" b="1" dirty="0">
                    <a:latin typeface="Tahoma" panose="020B0604030504040204" pitchFamily="34" charset="0"/>
                  </a:rPr>
                  <a:t> </a:t>
                </a:r>
                <a:r>
                  <a:rPr lang="en-GB" sz="5400" b="1" dirty="0" err="1">
                    <a:latin typeface="Tahoma" panose="020B0604030504040204" pitchFamily="34" charset="0"/>
                  </a:rPr>
                  <a:t>sau</a:t>
                </a:r>
                <a:r>
                  <a:rPr lang="en-GB" sz="5400" b="1" dirty="0">
                    <a:latin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</a:rPr>
                      <m:t>tanx</m:t>
                    </m:r>
                  </m:oMath>
                </a14:m>
                <a:r>
                  <a:rPr lang="en-US" sz="5400" b="1" dirty="0">
                    <a:latin typeface="Tahoma" panose="020B0604030504040204" pitchFamily="34" charset="0"/>
                  </a:rPr>
                  <a:t> </a:t>
                </a:r>
                <a:endParaRPr lang="en-GB" sz="5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08" y="3306103"/>
                <a:ext cx="20239355" cy="1015673"/>
              </a:xfrm>
              <a:prstGeom prst="rect">
                <a:avLst/>
              </a:prstGeom>
              <a:blipFill>
                <a:blip r:embed="rId3"/>
                <a:stretch>
                  <a:fillRect l="-1144" t="-13174" b="-299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/>
              <p:nvPr/>
            </p:nvSpPr>
            <p:spPr>
              <a:xfrm>
                <a:off x="1087782" y="7383590"/>
                <a:ext cx="10595560" cy="2117000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1259903" algn="just">
                  <a:lnSpc>
                    <a:spcPct val="115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nx</m:t>
                      </m:r>
                      <m:r>
                        <m:rPr>
                          <m:nor/>
                        </m:rPr>
                        <a:rPr lang="en-GB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GB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GB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anx</m:t>
                              </m:r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782" y="7383590"/>
                <a:ext cx="10595560" cy="2117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A1232006-0FE3-402D-8B80-D30F3AA54460}"/>
              </a:ext>
            </a:extLst>
          </p:cNvPr>
          <p:cNvGrpSpPr/>
          <p:nvPr/>
        </p:nvGrpSpPr>
        <p:grpSpPr>
          <a:xfrm>
            <a:off x="631269" y="4779657"/>
            <a:ext cx="23559245" cy="1417240"/>
            <a:chOff x="241306" y="2243792"/>
            <a:chExt cx="11778089" cy="708620"/>
          </a:xfrm>
          <a:solidFill>
            <a:srgbClr val="006600"/>
          </a:soli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B3D1F6B-8FDE-4C8C-AA17-56FD00209754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CD0CBF7E-A8C3-4C2F-AD97-8B8122E72405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/>
                <p:nvPr/>
              </p:nvSpPr>
              <p:spPr>
                <a:xfrm>
                  <a:off x="3948742" y="2352247"/>
                  <a:ext cx="2057779" cy="6001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14:m>
                    <m:oMath xmlns:m="http://schemas.openxmlformats.org/officeDocument/2006/math">
                      <m:r>
                        <a:rPr lang="en-GB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GB" sz="36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=</m:t>
                      </m:r>
                      <m:d>
                        <m:dPr>
                          <m:ctrlPr>
                            <a:rPr lang="en-GB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36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m:rPr>
                          <m:nor/>
                        </m:rPr>
                        <a:rPr lang="en-GB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36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nx</m:t>
                      </m:r>
                    </m:oMath>
                  </a14:m>
                  <a:r>
                    <a:rPr lang="en-GB" sz="3600" b="1" dirty="0">
                      <a:effectLst/>
                      <a:latin typeface="Cambria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GB" sz="36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352247"/>
                  <a:ext cx="2057779" cy="600165"/>
                </a:xfrm>
                <a:prstGeom prst="rect">
                  <a:avLst/>
                </a:prstGeom>
                <a:blipFill>
                  <a:blip r:embed="rId5"/>
                  <a:stretch>
                    <a:fillRect t="-913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571A673-CDB7-425D-9C87-32E03EBBAF3E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2E07F7DD-F136-41A5-A928-E95E925DAB08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/>
                <p:nvPr/>
              </p:nvSpPr>
              <p:spPr>
                <a:xfrm>
                  <a:off x="827725" y="2247574"/>
                  <a:ext cx="2172360" cy="5674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𝒔𝒊𝒏𝒙</m:t>
                            </m:r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3600" b="1"/>
                              <m:t>co</m:t>
                            </m:r>
                            <m:r>
                              <m:rPr>
                                <m:nor/>
                              </m:rPr>
                              <a:rPr lang="vi-VN" sz="3600" b="1"/>
                              <m:t>s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247574"/>
                  <a:ext cx="2172360" cy="5674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9B17BEE-5700-4F5B-9ED7-83AD438BCA37}"/>
                </a:ext>
              </a:extLst>
            </p:cNvPr>
            <p:cNvSpPr/>
            <p:nvPr/>
          </p:nvSpPr>
          <p:spPr>
            <a:xfrm>
              <a:off x="6544723" y="2243792"/>
              <a:ext cx="2613600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7F7784F-01C1-491A-90B7-823B4A87B206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/>
                <p:nvPr/>
              </p:nvSpPr>
              <p:spPr>
                <a:xfrm>
                  <a:off x="6690088" y="2269392"/>
                  <a:ext cx="2468235" cy="5737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func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0088" y="2269392"/>
                  <a:ext cx="2468235" cy="57374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3C3D37A-7170-436E-A7C3-21E0F2B3A936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2A5F6A25-FCBF-48B4-9075-04676FF42E32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/>
                <p:nvPr/>
              </p:nvSpPr>
              <p:spPr>
                <a:xfrm>
                  <a:off x="9778680" y="2301184"/>
                  <a:ext cx="2172361" cy="5154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GB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GB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GB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func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b="1"/>
                              <m:t>co</m:t>
                            </m:r>
                            <m:sSup>
                              <m:sSupPr>
                                <m:ctrlPr>
                                  <a:rPr lang="en-GB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GB" b="1"/>
                                  <m:t>s</m:t>
                                </m:r>
                              </m:e>
                              <m:sup>
                                <m:r>
                                  <a:rPr lang="en-GB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8680" y="2301184"/>
                  <a:ext cx="2172361" cy="51549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Oval 40">
            <a:extLst>
              <a:ext uri="{FF2B5EF4-FFF2-40B4-BE49-F238E27FC236}">
                <a16:creationId xmlns:a16="http://schemas.microsoft.com/office/drawing/2014/main" id="{45ADA458-72FB-4F39-AD99-030365D6572E}"/>
              </a:ext>
            </a:extLst>
          </p:cNvPr>
          <p:cNvSpPr/>
          <p:nvPr/>
        </p:nvSpPr>
        <p:spPr>
          <a:xfrm>
            <a:off x="6476786" y="5965055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GB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/>
              <p:nvPr/>
            </p:nvSpPr>
            <p:spPr>
              <a:xfrm>
                <a:off x="2274874" y="9570567"/>
                <a:ext cx="6318012" cy="14683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anx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874" y="9570567"/>
                <a:ext cx="6318012" cy="14683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/>
              <p:nvPr/>
            </p:nvSpPr>
            <p:spPr>
              <a:xfrm>
                <a:off x="2178755" y="11376823"/>
                <a:ext cx="4814780" cy="1364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GB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GB" sz="44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nx</m:t>
                      </m:r>
                      <m:r>
                        <a:rPr lang="en-GB" sz="4400" b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755" y="11376823"/>
                <a:ext cx="4814780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8AF6BE8-E427-451D-97D4-908BF0755CA7}"/>
                  </a:ext>
                </a:extLst>
              </p:cNvPr>
              <p:cNvSpPr txBox="1"/>
              <p:nvPr/>
            </p:nvSpPr>
            <p:spPr>
              <a:xfrm>
                <a:off x="14662314" y="8028125"/>
                <a:ext cx="7610621" cy="45811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GB" sz="4400" b="1" i="1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𝒔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e>
                              </m:func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nx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cosx</m:t>
                              </m:r>
                            </m:den>
                          </m:f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Cambria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Cambria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98AF6BE8-E427-451D-97D4-908BF0755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2314" y="8028125"/>
                <a:ext cx="7610621" cy="45811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47">
            <a:extLst>
              <a:ext uri="{FF2B5EF4-FFF2-40B4-BE49-F238E27FC236}">
                <a16:creationId xmlns:a16="http://schemas.microsoft.com/office/drawing/2014/main" id="{6A3697F5-5093-4DD6-972A-F3C08AC568BE}"/>
              </a:ext>
            </a:extLst>
          </p:cNvPr>
          <p:cNvGrpSpPr/>
          <p:nvPr/>
        </p:nvGrpSpPr>
        <p:grpSpPr>
          <a:xfrm>
            <a:off x="759346" y="1111583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4" name="Freeform 71">
              <a:extLst>
                <a:ext uri="{FF2B5EF4-FFF2-40B4-BE49-F238E27FC236}">
                  <a16:creationId xmlns:a16="http://schemas.microsoft.com/office/drawing/2014/main" id="{F686E3FF-4249-47A5-A6C5-6997B42EF50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DDA14043-8CED-4CC6-99F3-761ABD3AD250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6" name="Freeform 71">
                <a:extLst>
                  <a:ext uri="{FF2B5EF4-FFF2-40B4-BE49-F238E27FC236}">
                    <a16:creationId xmlns:a16="http://schemas.microsoft.com/office/drawing/2014/main" id="{0D8EC2E2-A8EE-4450-87E5-5E032DE7A7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D069CFB9-E927-4887-8EB7-305AFD45F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3">
                <a:extLst>
                  <a:ext uri="{FF2B5EF4-FFF2-40B4-BE49-F238E27FC236}">
                    <a16:creationId xmlns:a16="http://schemas.microsoft.com/office/drawing/2014/main" id="{D9A3D229-1C50-4AF5-9BAE-5430362BE8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4">
                <a:extLst>
                  <a:ext uri="{FF2B5EF4-FFF2-40B4-BE49-F238E27FC236}">
                    <a16:creationId xmlns:a16="http://schemas.microsoft.com/office/drawing/2014/main" id="{5A27C3C4-7A15-4267-B943-3446D2B6A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5">
                <a:extLst>
                  <a:ext uri="{FF2B5EF4-FFF2-40B4-BE49-F238E27FC236}">
                    <a16:creationId xmlns:a16="http://schemas.microsoft.com/office/drawing/2014/main" id="{5669E98E-7F91-4962-AE87-41C1B2CB4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6">
                <a:extLst>
                  <a:ext uri="{FF2B5EF4-FFF2-40B4-BE49-F238E27FC236}">
                    <a16:creationId xmlns:a16="http://schemas.microsoft.com/office/drawing/2014/main" id="{0829CA45-63F0-4C1D-A449-068D74278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7">
                <a:extLst>
                  <a:ext uri="{FF2B5EF4-FFF2-40B4-BE49-F238E27FC236}">
                    <a16:creationId xmlns:a16="http://schemas.microsoft.com/office/drawing/2014/main" id="{2904E506-7E80-4FA8-AB67-74E31FD5D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8">
                <a:extLst>
                  <a:ext uri="{FF2B5EF4-FFF2-40B4-BE49-F238E27FC236}">
                    <a16:creationId xmlns:a16="http://schemas.microsoft.com/office/drawing/2014/main" id="{8A5B49C1-50EB-4D88-80E3-09B94999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9">
                <a:extLst>
                  <a:ext uri="{FF2B5EF4-FFF2-40B4-BE49-F238E27FC236}">
                    <a16:creationId xmlns:a16="http://schemas.microsoft.com/office/drawing/2014/main" id="{D94F0A89-EAB1-4FFA-AA53-018C379EEF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0">
                <a:extLst>
                  <a:ext uri="{FF2B5EF4-FFF2-40B4-BE49-F238E27FC236}">
                    <a16:creationId xmlns:a16="http://schemas.microsoft.com/office/drawing/2014/main" id="{CDEC3D60-BC2B-4D8F-B8FA-83FF0CB25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1">
                <a:extLst>
                  <a:ext uri="{FF2B5EF4-FFF2-40B4-BE49-F238E27FC236}">
                    <a16:creationId xmlns:a16="http://schemas.microsoft.com/office/drawing/2014/main" id="{8A1EC748-12C7-40EB-82B7-6E14AB35E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2">
                <a:extLst>
                  <a:ext uri="{FF2B5EF4-FFF2-40B4-BE49-F238E27FC236}">
                    <a16:creationId xmlns:a16="http://schemas.microsoft.com/office/drawing/2014/main" id="{A425E8AE-5E68-4015-9982-C38C4539B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TextBox 43">
                <a:extLst>
                  <a:ext uri="{FF2B5EF4-FFF2-40B4-BE49-F238E27FC236}">
                    <a16:creationId xmlns:a16="http://schemas.microsoft.com/office/drawing/2014/main" id="{AED4474F-6616-40CD-9396-3D8437DFBF9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25D7979-B7BD-4069-B349-E006AC39AA4F}"/>
              </a:ext>
            </a:extLst>
          </p:cNvPr>
          <p:cNvCxnSpPr>
            <a:stCxn id="3" idx="0"/>
            <a:endCxn id="3" idx="2"/>
          </p:cNvCxnSpPr>
          <p:nvPr/>
        </p:nvCxnSpPr>
        <p:spPr>
          <a:xfrm>
            <a:off x="12860266" y="7097170"/>
            <a:ext cx="0" cy="672763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77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  <p:bldP spid="41" grpId="0" animBg="1"/>
      <p:bldP spid="46" grpId="0"/>
      <p:bldP spid="50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/>
              <p:nvPr/>
            </p:nvSpPr>
            <p:spPr>
              <a:xfrm>
                <a:off x="778711" y="7067534"/>
                <a:ext cx="23672882" cy="6727634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8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anx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GB" sz="1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8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711" y="7067534"/>
                <a:ext cx="23672882" cy="6727634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C207D9-399F-4D87-A07F-118627103760}"/>
              </a:ext>
            </a:extLst>
          </p:cNvPr>
          <p:cNvGrpSpPr/>
          <p:nvPr/>
        </p:nvGrpSpPr>
        <p:grpSpPr>
          <a:xfrm>
            <a:off x="662949" y="6408903"/>
            <a:ext cx="3600000" cy="828000"/>
            <a:chOff x="1275608" y="6322796"/>
            <a:chExt cx="3572909" cy="828631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9F19C140-24CA-4DE0-AA5A-3D2C1F050901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907E7DF-C29C-4966-AC67-9EC34A897534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8">
              <a:extLst>
                <a:ext uri="{FF2B5EF4-FFF2-40B4-BE49-F238E27FC236}">
                  <a16:creationId xmlns:a16="http://schemas.microsoft.com/office/drawing/2014/main" id="{3A7A37D2-078F-43F4-8E0F-EFBE6C9823D7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4A29207B-B716-423B-8174-28FE3F7627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Rounded Rectangle 24">
            <a:extLst>
              <a:ext uri="{FF2B5EF4-FFF2-40B4-BE49-F238E27FC236}">
                <a16:creationId xmlns:a16="http://schemas.microsoft.com/office/drawing/2014/main" id="{DDCF66FE-739A-4021-B319-0F6FF462B9D7}"/>
              </a:ext>
            </a:extLst>
          </p:cNvPr>
          <p:cNvSpPr/>
          <p:nvPr/>
        </p:nvSpPr>
        <p:spPr bwMode="auto">
          <a:xfrm>
            <a:off x="662949" y="2857731"/>
            <a:ext cx="23590740" cy="1762311"/>
          </a:xfrm>
          <a:prstGeom prst="roundRect">
            <a:avLst>
              <a:gd name="adj" fmla="val 5492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354774">
              <a:defRPr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CC4A5E-5472-4938-A342-0D8F882F80EA}"/>
              </a:ext>
            </a:extLst>
          </p:cNvPr>
          <p:cNvGrpSpPr/>
          <p:nvPr/>
        </p:nvGrpSpPr>
        <p:grpSpPr>
          <a:xfrm>
            <a:off x="662949" y="2210377"/>
            <a:ext cx="3600000" cy="1116000"/>
            <a:chOff x="534987" y="1647866"/>
            <a:chExt cx="3505200" cy="1176337"/>
          </a:xfrm>
        </p:grpSpPr>
        <p:sp>
          <p:nvSpPr>
            <p:cNvPr id="14" name="Isosceles Triangle 44">
              <a:extLst>
                <a:ext uri="{FF2B5EF4-FFF2-40B4-BE49-F238E27FC236}">
                  <a16:creationId xmlns:a16="http://schemas.microsoft.com/office/drawing/2014/main" id="{6E193832-39CF-4254-9875-6DCB28266F04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Pentagon 27">
              <a:extLst>
                <a:ext uri="{FF2B5EF4-FFF2-40B4-BE49-F238E27FC236}">
                  <a16:creationId xmlns:a16="http://schemas.microsoft.com/office/drawing/2014/main" id="{84DF866C-F8B4-4171-863C-A9918958F410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1">
              <a:extLst>
                <a:ext uri="{FF2B5EF4-FFF2-40B4-BE49-F238E27FC236}">
                  <a16:creationId xmlns:a16="http://schemas.microsoft.com/office/drawing/2014/main" id="{40510940-F0B9-4EFA-B372-61A6B64DA82C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9" name="Freeform 31">
                <a:extLst>
                  <a:ext uri="{FF2B5EF4-FFF2-40B4-BE49-F238E27FC236}">
                    <a16:creationId xmlns:a16="http://schemas.microsoft.com/office/drawing/2014/main" id="{FF4F71F8-85E3-4E47-8589-DD9EFD1645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591185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Freeform 32">
                <a:extLst>
                  <a:ext uri="{FF2B5EF4-FFF2-40B4-BE49-F238E27FC236}">
                    <a16:creationId xmlns:a16="http://schemas.microsoft.com/office/drawing/2014/main" id="{435F23B0-CB35-46EB-A9E8-491089AAD8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Freeform 33">
                <a:extLst>
                  <a:ext uri="{FF2B5EF4-FFF2-40B4-BE49-F238E27FC236}">
                    <a16:creationId xmlns:a16="http://schemas.microsoft.com/office/drawing/2014/main" id="{03EF5F24-0604-4763-9BA6-28ADABEE2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5A4D918-D6F5-4D39-BFB9-A0C1C3261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6E559F-AFD3-488B-B996-A2F1B3062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361C0CE-82A6-4B92-8195-78DBDB74D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53EEE54-9C30-4730-B48E-D78B75818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7" name="Chevron 29">
              <a:extLst>
                <a:ext uri="{FF2B5EF4-FFF2-40B4-BE49-F238E27FC236}">
                  <a16:creationId xmlns:a16="http://schemas.microsoft.com/office/drawing/2014/main" id="{D317B3E4-4BEE-4EC7-8926-827C59EB97C0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3">
              <a:extLst>
                <a:ext uri="{FF2B5EF4-FFF2-40B4-BE49-F238E27FC236}">
                  <a16:creationId xmlns:a16="http://schemas.microsoft.com/office/drawing/2014/main" id="{6C3A397C-FF29-4754-B55F-6952A9A9C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3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/>
              <p:nvPr/>
            </p:nvSpPr>
            <p:spPr>
              <a:xfrm>
                <a:off x="4495708" y="3306103"/>
                <a:ext cx="20239355" cy="1015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GB" sz="5400" b="1" dirty="0" err="1"/>
                  <a:t>Tính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đạo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hàm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của</a:t>
                </a:r>
                <a:r>
                  <a:rPr lang="en-GB" sz="5400" b="1" dirty="0"/>
                  <a:t>  </a:t>
                </a:r>
                <a:r>
                  <a:rPr lang="en-GB" sz="5400" b="1" dirty="0" err="1"/>
                  <a:t>hàm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số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sau</a:t>
                </a:r>
                <a:r>
                  <a:rPr lang="en-GB" sz="5400" b="1" dirty="0"/>
                  <a:t> </a:t>
                </a:r>
                <a14:m>
                  <m:oMath xmlns:m="http://schemas.openxmlformats.org/officeDocument/2006/math">
                    <m:r>
                      <a:rPr lang="en-GB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5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sz="5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5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d>
                          <m:dPr>
                            <m:ctrlPr>
                              <a:rPr lang="en-GB" sz="5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func>
                  </m:oMath>
                </a14:m>
                <a:r>
                  <a:rPr lang="en-GB" sz="5400" b="1" dirty="0"/>
                  <a:t>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08" y="3306103"/>
                <a:ext cx="20239355" cy="1015673"/>
              </a:xfrm>
              <a:prstGeom prst="rect">
                <a:avLst/>
              </a:prstGeom>
              <a:blipFill>
                <a:blip r:embed="rId3"/>
                <a:stretch>
                  <a:fillRect l="-1144" t="-11377" b="-317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/>
              <p:nvPr/>
            </p:nvSpPr>
            <p:spPr>
              <a:xfrm>
                <a:off x="8945942" y="8365596"/>
                <a:ext cx="6492116" cy="1150838"/>
              </a:xfrm>
              <a:prstGeom prst="rect">
                <a:avLst/>
              </a:prstGeom>
              <a:noFill/>
            </p:spPr>
            <p:txBody>
              <a:bodyPr wrap="none" lIns="182889" tIns="91445" rIns="182889" bIns="91445" rtlCol="0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  <m: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942" y="8365596"/>
                <a:ext cx="6492116" cy="11508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A1232006-0FE3-402D-8B80-D30F3AA54460}"/>
              </a:ext>
            </a:extLst>
          </p:cNvPr>
          <p:cNvGrpSpPr/>
          <p:nvPr/>
        </p:nvGrpSpPr>
        <p:grpSpPr>
          <a:xfrm>
            <a:off x="631269" y="4779657"/>
            <a:ext cx="23559245" cy="1696172"/>
            <a:chOff x="241306" y="2243792"/>
            <a:chExt cx="11778089" cy="848086"/>
          </a:xfrm>
          <a:solidFill>
            <a:srgbClr val="006600"/>
          </a:soli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B3D1F6B-8FDE-4C8C-AA17-56FD00209754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CD0CBF7E-A8C3-4C2F-AD97-8B8122E72405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/>
                <p:nvPr/>
              </p:nvSpPr>
              <p:spPr>
                <a:xfrm>
                  <a:off x="3948742" y="2292364"/>
                  <a:ext cx="2057779" cy="7995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14:m>
                    <m:oMath xmlns:m="http://schemas.openxmlformats.org/officeDocument/2006/math">
                      <m:r>
                        <a:rPr lang="en-GB" sz="4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4000" b="1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GB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4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000" b="1"/>
                            <m:t>co</m:t>
                          </m:r>
                          <m:sSup>
                            <m:sSupPr>
                              <m:ctrlPr>
                                <a:rPr lang="en-GB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000" b="1"/>
                                <m:t>s</m:t>
                              </m:r>
                            </m:e>
                            <m:sup>
                              <m:r>
                                <a:rPr lang="en-GB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d>
                            <m:dPr>
                              <m:ctrlPr>
                                <a:rPr lang="en-GB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GB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GB" sz="4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4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</m:oMath>
                  </a14:m>
                  <a:r>
                    <a:rPr lang="en-GB" sz="4000" b="1" dirty="0">
                      <a:effectLst/>
                      <a:latin typeface="Cambria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GB" sz="4000" b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292364"/>
                  <a:ext cx="2057779" cy="79951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571A673-CDB7-425D-9C87-32E03EBBAF3E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2E07F7DD-F136-41A5-A928-E95E925DAB08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/>
                <p:nvPr/>
              </p:nvSpPr>
              <p:spPr>
                <a:xfrm>
                  <a:off x="827725" y="2247574"/>
                  <a:ext cx="2172360" cy="5435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GB" b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247574"/>
                  <a:ext cx="2172360" cy="54357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9B17BEE-5700-4F5B-9ED7-83AD438BCA37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7F7784F-01C1-491A-90B7-823B4A87B206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/>
                <p:nvPr/>
              </p:nvSpPr>
              <p:spPr>
                <a:xfrm>
                  <a:off x="6690088" y="2269392"/>
                  <a:ext cx="2351665" cy="5435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GB" b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0088" y="2269392"/>
                  <a:ext cx="2351665" cy="54357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3C3D37A-7170-436E-A7C3-21E0F2B3A936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2A5F6A25-FCBF-48B4-9075-04676FF42E32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/>
                <p:nvPr/>
              </p:nvSpPr>
              <p:spPr>
                <a:xfrm>
                  <a:off x="9778680" y="2301184"/>
                  <a:ext cx="2172361" cy="54999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GB" b="1"/>
                          <m:t>. </m:t>
                        </m:r>
                        <m:r>
                          <a:rPr lang="en-GB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GB" b="1"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d>
                                  <m:dPr>
                                    <m:ctrlP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GB" b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GB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</m:func>
                          </m:den>
                        </m:f>
                        <m:r>
                          <m:rPr>
                            <m:nor/>
                          </m:rPr>
                          <a:rPr lang="en-GB" b="1"/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8680" y="2301184"/>
                  <a:ext cx="2172361" cy="54999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Oval 40">
            <a:extLst>
              <a:ext uri="{FF2B5EF4-FFF2-40B4-BE49-F238E27FC236}">
                <a16:creationId xmlns:a16="http://schemas.microsoft.com/office/drawing/2014/main" id="{45ADA458-72FB-4F39-AD99-030365D6572E}"/>
              </a:ext>
            </a:extLst>
          </p:cNvPr>
          <p:cNvSpPr/>
          <p:nvPr/>
        </p:nvSpPr>
        <p:spPr>
          <a:xfrm>
            <a:off x="12655142" y="4880408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/>
              <p:nvPr/>
            </p:nvSpPr>
            <p:spPr>
              <a:xfrm>
                <a:off x="10682686" y="10926228"/>
                <a:ext cx="4107599" cy="1429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func>
                            <m:func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2686" y="10926228"/>
                <a:ext cx="4107599" cy="14290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/>
              <p:nvPr/>
            </p:nvSpPr>
            <p:spPr>
              <a:xfrm>
                <a:off x="10682686" y="9288633"/>
                <a:ext cx="7179851" cy="1429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2686" y="9288633"/>
                <a:ext cx="7179851" cy="14290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47">
            <a:extLst>
              <a:ext uri="{FF2B5EF4-FFF2-40B4-BE49-F238E27FC236}">
                <a16:creationId xmlns:a16="http://schemas.microsoft.com/office/drawing/2014/main" id="{6A3697F5-5093-4DD6-972A-F3C08AC568BE}"/>
              </a:ext>
            </a:extLst>
          </p:cNvPr>
          <p:cNvGrpSpPr/>
          <p:nvPr/>
        </p:nvGrpSpPr>
        <p:grpSpPr>
          <a:xfrm>
            <a:off x="721070" y="1165152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4" name="Freeform 71">
              <a:extLst>
                <a:ext uri="{FF2B5EF4-FFF2-40B4-BE49-F238E27FC236}">
                  <a16:creationId xmlns:a16="http://schemas.microsoft.com/office/drawing/2014/main" id="{F686E3FF-4249-47A5-A6C5-6997B42EF50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DDA14043-8CED-4CC6-99F3-761ABD3AD250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6" name="Freeform 71">
                <a:extLst>
                  <a:ext uri="{FF2B5EF4-FFF2-40B4-BE49-F238E27FC236}">
                    <a16:creationId xmlns:a16="http://schemas.microsoft.com/office/drawing/2014/main" id="{0D8EC2E2-A8EE-4450-87E5-5E032DE7A7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D069CFB9-E927-4887-8EB7-305AFD45F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3">
                <a:extLst>
                  <a:ext uri="{FF2B5EF4-FFF2-40B4-BE49-F238E27FC236}">
                    <a16:creationId xmlns:a16="http://schemas.microsoft.com/office/drawing/2014/main" id="{D9A3D229-1C50-4AF5-9BAE-5430362BE8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4">
                <a:extLst>
                  <a:ext uri="{FF2B5EF4-FFF2-40B4-BE49-F238E27FC236}">
                    <a16:creationId xmlns:a16="http://schemas.microsoft.com/office/drawing/2014/main" id="{5A27C3C4-7A15-4267-B943-3446D2B6A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5">
                <a:extLst>
                  <a:ext uri="{FF2B5EF4-FFF2-40B4-BE49-F238E27FC236}">
                    <a16:creationId xmlns:a16="http://schemas.microsoft.com/office/drawing/2014/main" id="{5669E98E-7F91-4962-AE87-41C1B2CB4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6">
                <a:extLst>
                  <a:ext uri="{FF2B5EF4-FFF2-40B4-BE49-F238E27FC236}">
                    <a16:creationId xmlns:a16="http://schemas.microsoft.com/office/drawing/2014/main" id="{0829CA45-63F0-4C1D-A449-068D74278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7">
                <a:extLst>
                  <a:ext uri="{FF2B5EF4-FFF2-40B4-BE49-F238E27FC236}">
                    <a16:creationId xmlns:a16="http://schemas.microsoft.com/office/drawing/2014/main" id="{2904E506-7E80-4FA8-AB67-74E31FD5D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8">
                <a:extLst>
                  <a:ext uri="{FF2B5EF4-FFF2-40B4-BE49-F238E27FC236}">
                    <a16:creationId xmlns:a16="http://schemas.microsoft.com/office/drawing/2014/main" id="{8A5B49C1-50EB-4D88-80E3-09B94999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9">
                <a:extLst>
                  <a:ext uri="{FF2B5EF4-FFF2-40B4-BE49-F238E27FC236}">
                    <a16:creationId xmlns:a16="http://schemas.microsoft.com/office/drawing/2014/main" id="{D94F0A89-EAB1-4FFA-AA53-018C379EEF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0">
                <a:extLst>
                  <a:ext uri="{FF2B5EF4-FFF2-40B4-BE49-F238E27FC236}">
                    <a16:creationId xmlns:a16="http://schemas.microsoft.com/office/drawing/2014/main" id="{CDEC3D60-BC2B-4D8F-B8FA-83FF0CB25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1">
                <a:extLst>
                  <a:ext uri="{FF2B5EF4-FFF2-40B4-BE49-F238E27FC236}">
                    <a16:creationId xmlns:a16="http://schemas.microsoft.com/office/drawing/2014/main" id="{8A1EC748-12C7-40EB-82B7-6E14AB35E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2">
                <a:extLst>
                  <a:ext uri="{FF2B5EF4-FFF2-40B4-BE49-F238E27FC236}">
                    <a16:creationId xmlns:a16="http://schemas.microsoft.com/office/drawing/2014/main" id="{A425E8AE-5E68-4015-9982-C38C4539B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TextBox 43">
                <a:extLst>
                  <a:ext uri="{FF2B5EF4-FFF2-40B4-BE49-F238E27FC236}">
                    <a16:creationId xmlns:a16="http://schemas.microsoft.com/office/drawing/2014/main" id="{AED4474F-6616-40CD-9396-3D8437DFBF9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9632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  <p:bldP spid="41" grpId="0" animBg="1"/>
      <p:bldP spid="46" grpId="0"/>
      <p:bldP spid="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/>
              <p:nvPr/>
            </p:nvSpPr>
            <p:spPr>
              <a:xfrm>
                <a:off x="969188" y="7003819"/>
                <a:ext cx="23395798" cy="6727634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8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8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anx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GB" sz="1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8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18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18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188" y="7003819"/>
                <a:ext cx="23395798" cy="6727634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C207D9-399F-4D87-A07F-118627103760}"/>
              </a:ext>
            </a:extLst>
          </p:cNvPr>
          <p:cNvGrpSpPr/>
          <p:nvPr/>
        </p:nvGrpSpPr>
        <p:grpSpPr>
          <a:xfrm>
            <a:off x="133397" y="5879649"/>
            <a:ext cx="3557863" cy="828000"/>
            <a:chOff x="1275608" y="6322796"/>
            <a:chExt cx="3572909" cy="828631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9F19C140-24CA-4DE0-AA5A-3D2C1F050901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907E7DF-C29C-4966-AC67-9EC34A897534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8">
              <a:extLst>
                <a:ext uri="{FF2B5EF4-FFF2-40B4-BE49-F238E27FC236}">
                  <a16:creationId xmlns:a16="http://schemas.microsoft.com/office/drawing/2014/main" id="{3A7A37D2-078F-43F4-8E0F-EFBE6C9823D7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4A29207B-B716-423B-8174-28FE3F7627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Rounded Rectangle 24">
            <a:extLst>
              <a:ext uri="{FF2B5EF4-FFF2-40B4-BE49-F238E27FC236}">
                <a16:creationId xmlns:a16="http://schemas.microsoft.com/office/drawing/2014/main" id="{DDCF66FE-739A-4021-B319-0F6FF462B9D7}"/>
              </a:ext>
            </a:extLst>
          </p:cNvPr>
          <p:cNvSpPr/>
          <p:nvPr/>
        </p:nvSpPr>
        <p:spPr bwMode="auto">
          <a:xfrm>
            <a:off x="662949" y="2857731"/>
            <a:ext cx="23590740" cy="1762311"/>
          </a:xfrm>
          <a:prstGeom prst="roundRect">
            <a:avLst>
              <a:gd name="adj" fmla="val 5492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354774">
              <a:defRPr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CC4A5E-5472-4938-A342-0D8F882F80EA}"/>
              </a:ext>
            </a:extLst>
          </p:cNvPr>
          <p:cNvGrpSpPr/>
          <p:nvPr/>
        </p:nvGrpSpPr>
        <p:grpSpPr>
          <a:xfrm>
            <a:off x="662949" y="2210377"/>
            <a:ext cx="3600000" cy="1116000"/>
            <a:chOff x="534987" y="1647866"/>
            <a:chExt cx="3505200" cy="1176337"/>
          </a:xfrm>
        </p:grpSpPr>
        <p:sp>
          <p:nvSpPr>
            <p:cNvPr id="14" name="Isosceles Triangle 44">
              <a:extLst>
                <a:ext uri="{FF2B5EF4-FFF2-40B4-BE49-F238E27FC236}">
                  <a16:creationId xmlns:a16="http://schemas.microsoft.com/office/drawing/2014/main" id="{6E193832-39CF-4254-9875-6DCB28266F04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Pentagon 27">
              <a:extLst>
                <a:ext uri="{FF2B5EF4-FFF2-40B4-BE49-F238E27FC236}">
                  <a16:creationId xmlns:a16="http://schemas.microsoft.com/office/drawing/2014/main" id="{84DF866C-F8B4-4171-863C-A9918958F410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1">
              <a:extLst>
                <a:ext uri="{FF2B5EF4-FFF2-40B4-BE49-F238E27FC236}">
                  <a16:creationId xmlns:a16="http://schemas.microsoft.com/office/drawing/2014/main" id="{40510940-F0B9-4EFA-B372-61A6B64DA82C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9" name="Freeform 31">
                <a:extLst>
                  <a:ext uri="{FF2B5EF4-FFF2-40B4-BE49-F238E27FC236}">
                    <a16:creationId xmlns:a16="http://schemas.microsoft.com/office/drawing/2014/main" id="{FF4F71F8-85E3-4E47-8589-DD9EFD1645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591185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Freeform 32">
                <a:extLst>
                  <a:ext uri="{FF2B5EF4-FFF2-40B4-BE49-F238E27FC236}">
                    <a16:creationId xmlns:a16="http://schemas.microsoft.com/office/drawing/2014/main" id="{435F23B0-CB35-46EB-A9E8-491089AAD8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Freeform 33">
                <a:extLst>
                  <a:ext uri="{FF2B5EF4-FFF2-40B4-BE49-F238E27FC236}">
                    <a16:creationId xmlns:a16="http://schemas.microsoft.com/office/drawing/2014/main" id="{03EF5F24-0604-4763-9BA6-28ADABEE2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5A4D918-D6F5-4D39-BFB9-A0C1C3261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6E559F-AFD3-488B-B996-A2F1B3062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361C0CE-82A6-4B92-8195-78DBDB74D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53EEE54-9C30-4730-B48E-D78B75818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7" name="Chevron 29">
              <a:extLst>
                <a:ext uri="{FF2B5EF4-FFF2-40B4-BE49-F238E27FC236}">
                  <a16:creationId xmlns:a16="http://schemas.microsoft.com/office/drawing/2014/main" id="{D317B3E4-4BEE-4EC7-8926-827C59EB97C0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3">
              <a:extLst>
                <a:ext uri="{FF2B5EF4-FFF2-40B4-BE49-F238E27FC236}">
                  <a16:creationId xmlns:a16="http://schemas.microsoft.com/office/drawing/2014/main" id="{6C3A397C-FF29-4754-B55F-6952A9A9C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/>
              <p:nvPr/>
            </p:nvSpPr>
            <p:spPr>
              <a:xfrm>
                <a:off x="4495708" y="3306103"/>
                <a:ext cx="20239355" cy="1070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GB" sz="5400" b="1" dirty="0" err="1"/>
                  <a:t>Tính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đạo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hàm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của</a:t>
                </a:r>
                <a:r>
                  <a:rPr lang="en-GB" sz="5400" b="1" dirty="0"/>
                  <a:t>  </a:t>
                </a:r>
                <a:r>
                  <a:rPr lang="en-GB" sz="5400" b="1" dirty="0" err="1"/>
                  <a:t>hàm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số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sau</a:t>
                </a:r>
                <a:r>
                  <a:rPr lang="en-GB" sz="5400" b="1" dirty="0"/>
                  <a:t> </a:t>
                </a:r>
                <a14:m>
                  <m:oMath xmlns:m="http://schemas.openxmlformats.org/officeDocument/2006/math">
                    <m:r>
                      <a:rPr lang="en-GB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5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GB" sz="5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unc>
                          <m:funcPr>
                            <m:ctrlPr>
                              <a:rPr lang="en-GB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e>
                    </m:rad>
                  </m:oMath>
                </a14:m>
                <a:r>
                  <a:rPr lang="en-GB" sz="5400" b="1" dirty="0"/>
                  <a:t>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08" y="3306103"/>
                <a:ext cx="20239355" cy="1070368"/>
              </a:xfrm>
              <a:prstGeom prst="rect">
                <a:avLst/>
              </a:prstGeom>
              <a:blipFill>
                <a:blip r:embed="rId3"/>
                <a:stretch>
                  <a:fillRect l="-1144" t="-5682" b="-301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/>
              <p:nvPr/>
            </p:nvSpPr>
            <p:spPr>
              <a:xfrm>
                <a:off x="8737469" y="7811911"/>
                <a:ext cx="5321418" cy="1358972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unc>
                                    <m:funcPr>
                                      <m:ctrlP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  <m:t>𝒕𝒂𝒏</m:t>
                                      </m:r>
                                    </m:fName>
                                    <m:e>
                                      <m:r>
                                        <a:rPr lang="en-GB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func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7469" y="7811911"/>
                <a:ext cx="5321418" cy="13589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A1232006-0FE3-402D-8B80-D30F3AA54460}"/>
              </a:ext>
            </a:extLst>
          </p:cNvPr>
          <p:cNvGrpSpPr/>
          <p:nvPr/>
        </p:nvGrpSpPr>
        <p:grpSpPr>
          <a:xfrm>
            <a:off x="631269" y="4624235"/>
            <a:ext cx="23800132" cy="1389958"/>
            <a:chOff x="241306" y="2166081"/>
            <a:chExt cx="11898517" cy="694979"/>
          </a:xfrm>
          <a:solidFill>
            <a:srgbClr val="006600"/>
          </a:soli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B3D1F6B-8FDE-4C8C-AA17-56FD00209754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CD0CBF7E-A8C3-4C2F-AD97-8B8122E72405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/>
                <p:nvPr/>
              </p:nvSpPr>
              <p:spPr>
                <a:xfrm>
                  <a:off x="3732876" y="2166081"/>
                  <a:ext cx="2275747" cy="6183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ad>
                              <m:radPr>
                                <m:degHide m:val="on"/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32876" y="2166081"/>
                  <a:ext cx="2275747" cy="6183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571A673-CDB7-425D-9C87-32E03EBBAF3E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2E07F7DD-F136-41A5-A928-E95E925DAB08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/>
                <p:nvPr/>
              </p:nvSpPr>
              <p:spPr>
                <a:xfrm>
                  <a:off x="786403" y="2181710"/>
                  <a:ext cx="2402465" cy="6183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𝒄𝒐𝒔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ad>
                              <m:radPr>
                                <m:degHide m:val="on"/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403" y="2181710"/>
                  <a:ext cx="2402465" cy="6183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9B17BEE-5700-4F5B-9ED7-83AD438BCA37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7F7784F-01C1-491A-90B7-823B4A87B206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/>
                <p:nvPr/>
              </p:nvSpPr>
              <p:spPr>
                <a:xfrm>
                  <a:off x="6615237" y="2196355"/>
                  <a:ext cx="2600762" cy="6183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𝒄𝒐𝒔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ad>
                              <m:radPr>
                                <m:degHide m:val="on"/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15237" y="2196355"/>
                  <a:ext cx="2600762" cy="6183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3C3D37A-7170-436E-A7C3-21E0F2B3A936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2A5F6A25-FCBF-48B4-9075-04676FF42E32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/>
                <p:nvPr/>
              </p:nvSpPr>
              <p:spPr>
                <a:xfrm>
                  <a:off x="9737357" y="2235320"/>
                  <a:ext cx="2402466" cy="6183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  <m:rad>
                              <m:radPr>
                                <m:degHide m:val="on"/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func>
                                  <m:func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lang="en-GB" sz="3600" b="1"/>
                          <m:t>.</m:t>
                        </m:r>
                      </m:oMath>
                    </m:oMathPara>
                  </a14:m>
                  <a:endPara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37357" y="2235320"/>
                  <a:ext cx="2402466" cy="61834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Oval 40">
            <a:extLst>
              <a:ext uri="{FF2B5EF4-FFF2-40B4-BE49-F238E27FC236}">
                <a16:creationId xmlns:a16="http://schemas.microsoft.com/office/drawing/2014/main" id="{45ADA458-72FB-4F39-AD99-030365D6572E}"/>
              </a:ext>
            </a:extLst>
          </p:cNvPr>
          <p:cNvSpPr/>
          <p:nvPr/>
        </p:nvSpPr>
        <p:spPr>
          <a:xfrm>
            <a:off x="643884" y="4892369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GB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/>
              <p:nvPr/>
            </p:nvSpPr>
            <p:spPr>
              <a:xfrm>
                <a:off x="10682686" y="10511029"/>
                <a:ext cx="4618315" cy="1459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rad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GB" b="1"/>
                            <m:t>co</m:t>
                          </m:r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b="1"/>
                                <m:t>s</m:t>
                              </m:r>
                            </m:e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2686" y="10511029"/>
                <a:ext cx="4618315" cy="14591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/>
              <p:nvPr/>
            </p:nvSpPr>
            <p:spPr>
              <a:xfrm>
                <a:off x="10633895" y="8808465"/>
                <a:ext cx="5248588" cy="1459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unc>
                                <m:func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rad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3895" y="8808465"/>
                <a:ext cx="5248588" cy="145918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47">
            <a:extLst>
              <a:ext uri="{FF2B5EF4-FFF2-40B4-BE49-F238E27FC236}">
                <a16:creationId xmlns:a16="http://schemas.microsoft.com/office/drawing/2014/main" id="{6A3697F5-5093-4DD6-972A-F3C08AC568BE}"/>
              </a:ext>
            </a:extLst>
          </p:cNvPr>
          <p:cNvGrpSpPr/>
          <p:nvPr/>
        </p:nvGrpSpPr>
        <p:grpSpPr>
          <a:xfrm>
            <a:off x="381000" y="116355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4" name="Freeform 71">
              <a:extLst>
                <a:ext uri="{FF2B5EF4-FFF2-40B4-BE49-F238E27FC236}">
                  <a16:creationId xmlns:a16="http://schemas.microsoft.com/office/drawing/2014/main" id="{F686E3FF-4249-47A5-A6C5-6997B42EF50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DDA14043-8CED-4CC6-99F3-761ABD3AD250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6" name="Freeform 71">
                <a:extLst>
                  <a:ext uri="{FF2B5EF4-FFF2-40B4-BE49-F238E27FC236}">
                    <a16:creationId xmlns:a16="http://schemas.microsoft.com/office/drawing/2014/main" id="{0D8EC2E2-A8EE-4450-87E5-5E032DE7A7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D069CFB9-E927-4887-8EB7-305AFD45F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3">
                <a:extLst>
                  <a:ext uri="{FF2B5EF4-FFF2-40B4-BE49-F238E27FC236}">
                    <a16:creationId xmlns:a16="http://schemas.microsoft.com/office/drawing/2014/main" id="{D9A3D229-1C50-4AF5-9BAE-5430362BE8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4">
                <a:extLst>
                  <a:ext uri="{FF2B5EF4-FFF2-40B4-BE49-F238E27FC236}">
                    <a16:creationId xmlns:a16="http://schemas.microsoft.com/office/drawing/2014/main" id="{5A27C3C4-7A15-4267-B943-3446D2B6A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5">
                <a:extLst>
                  <a:ext uri="{FF2B5EF4-FFF2-40B4-BE49-F238E27FC236}">
                    <a16:creationId xmlns:a16="http://schemas.microsoft.com/office/drawing/2014/main" id="{5669E98E-7F91-4962-AE87-41C1B2CB4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6">
                <a:extLst>
                  <a:ext uri="{FF2B5EF4-FFF2-40B4-BE49-F238E27FC236}">
                    <a16:creationId xmlns:a16="http://schemas.microsoft.com/office/drawing/2014/main" id="{0829CA45-63F0-4C1D-A449-068D74278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7">
                <a:extLst>
                  <a:ext uri="{FF2B5EF4-FFF2-40B4-BE49-F238E27FC236}">
                    <a16:creationId xmlns:a16="http://schemas.microsoft.com/office/drawing/2014/main" id="{2904E506-7E80-4FA8-AB67-74E31FD5D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8">
                <a:extLst>
                  <a:ext uri="{FF2B5EF4-FFF2-40B4-BE49-F238E27FC236}">
                    <a16:creationId xmlns:a16="http://schemas.microsoft.com/office/drawing/2014/main" id="{8A5B49C1-50EB-4D88-80E3-09B94999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9">
                <a:extLst>
                  <a:ext uri="{FF2B5EF4-FFF2-40B4-BE49-F238E27FC236}">
                    <a16:creationId xmlns:a16="http://schemas.microsoft.com/office/drawing/2014/main" id="{D94F0A89-EAB1-4FFA-AA53-018C379EEF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0">
                <a:extLst>
                  <a:ext uri="{FF2B5EF4-FFF2-40B4-BE49-F238E27FC236}">
                    <a16:creationId xmlns:a16="http://schemas.microsoft.com/office/drawing/2014/main" id="{CDEC3D60-BC2B-4D8F-B8FA-83FF0CB25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1">
                <a:extLst>
                  <a:ext uri="{FF2B5EF4-FFF2-40B4-BE49-F238E27FC236}">
                    <a16:creationId xmlns:a16="http://schemas.microsoft.com/office/drawing/2014/main" id="{8A1EC748-12C7-40EB-82B7-6E14AB35E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2">
                <a:extLst>
                  <a:ext uri="{FF2B5EF4-FFF2-40B4-BE49-F238E27FC236}">
                    <a16:creationId xmlns:a16="http://schemas.microsoft.com/office/drawing/2014/main" id="{A425E8AE-5E68-4015-9982-C38C4539B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TextBox 43">
                <a:extLst>
                  <a:ext uri="{FF2B5EF4-FFF2-40B4-BE49-F238E27FC236}">
                    <a16:creationId xmlns:a16="http://schemas.microsoft.com/office/drawing/2014/main" id="{AED4474F-6616-40CD-9396-3D8437DFBF9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0830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  <p:bldP spid="41" grpId="0" animBg="1"/>
      <p:bldP spid="46" grpId="0"/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/>
              <p:nvPr/>
            </p:nvSpPr>
            <p:spPr>
              <a:xfrm>
                <a:off x="526559" y="6824993"/>
                <a:ext cx="23672882" cy="6727634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anx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sz="4400" b="1">
                              <a:effectLst/>
                              <a:latin typeface="Tahoma" panose="020B0604030504040204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sz="4400" b="1">
                                  <a:effectLst/>
                                  <a:latin typeface="Tahoma" panose="020B0604030504040204" pitchFamily="34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ounded Rectangle 4">
                <a:extLst>
                  <a:ext uri="{FF2B5EF4-FFF2-40B4-BE49-F238E27FC236}">
                    <a16:creationId xmlns:a16="http://schemas.microsoft.com/office/drawing/2014/main" id="{732CBF71-19A2-47E9-B7C0-73C817341F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59" y="6824993"/>
                <a:ext cx="23672882" cy="6727634"/>
              </a:xfrm>
              <a:prstGeom prst="roundRect">
                <a:avLst>
                  <a:gd name="adj" fmla="val 2239"/>
                </a:avLst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35C207D9-399F-4D87-A07F-118627103760}"/>
              </a:ext>
            </a:extLst>
          </p:cNvPr>
          <p:cNvGrpSpPr/>
          <p:nvPr/>
        </p:nvGrpSpPr>
        <p:grpSpPr>
          <a:xfrm>
            <a:off x="419100" y="6031115"/>
            <a:ext cx="3600000" cy="828000"/>
            <a:chOff x="1275608" y="6322796"/>
            <a:chExt cx="3572909" cy="828631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9F19C140-24CA-4DE0-AA5A-3D2C1F050901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08070" y="5210980"/>
              <a:ext cx="828631" cy="3052263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907E7DF-C29C-4966-AC67-9EC34A897534}"/>
                </a:ext>
              </a:extLst>
            </p:cNvPr>
            <p:cNvSpPr txBox="1"/>
            <p:nvPr/>
          </p:nvSpPr>
          <p:spPr>
            <a:xfrm>
              <a:off x="2310574" y="6372066"/>
              <a:ext cx="2276953" cy="7700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8">
              <a:extLst>
                <a:ext uri="{FF2B5EF4-FFF2-40B4-BE49-F238E27FC236}">
                  <a16:creationId xmlns:a16="http://schemas.microsoft.com/office/drawing/2014/main" id="{3A7A37D2-078F-43F4-8E0F-EFBE6C9823D7}"/>
                </a:ext>
              </a:extLst>
            </p:cNvPr>
            <p:cNvSpPr/>
            <p:nvPr/>
          </p:nvSpPr>
          <p:spPr>
            <a:xfrm flipV="1">
              <a:off x="1275608" y="6330946"/>
              <a:ext cx="852450" cy="82048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4A29207B-B716-423B-8174-28FE3F76278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03701" y="6378164"/>
              <a:ext cx="545196" cy="739115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2" name="Rounded Rectangle 24">
            <a:extLst>
              <a:ext uri="{FF2B5EF4-FFF2-40B4-BE49-F238E27FC236}">
                <a16:creationId xmlns:a16="http://schemas.microsoft.com/office/drawing/2014/main" id="{DDCF66FE-739A-4021-B319-0F6FF462B9D7}"/>
              </a:ext>
            </a:extLst>
          </p:cNvPr>
          <p:cNvSpPr/>
          <p:nvPr/>
        </p:nvSpPr>
        <p:spPr bwMode="auto">
          <a:xfrm>
            <a:off x="662949" y="2857731"/>
            <a:ext cx="23590740" cy="1762311"/>
          </a:xfrm>
          <a:prstGeom prst="roundRect">
            <a:avLst>
              <a:gd name="adj" fmla="val 5492"/>
            </a:avLst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354774">
              <a:defRPr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CC4A5E-5472-4938-A342-0D8F882F80EA}"/>
              </a:ext>
            </a:extLst>
          </p:cNvPr>
          <p:cNvGrpSpPr/>
          <p:nvPr/>
        </p:nvGrpSpPr>
        <p:grpSpPr>
          <a:xfrm>
            <a:off x="662949" y="2210377"/>
            <a:ext cx="3600000" cy="1116000"/>
            <a:chOff x="534987" y="1647866"/>
            <a:chExt cx="3505200" cy="1176337"/>
          </a:xfrm>
        </p:grpSpPr>
        <p:sp>
          <p:nvSpPr>
            <p:cNvPr id="14" name="Isosceles Triangle 44">
              <a:extLst>
                <a:ext uri="{FF2B5EF4-FFF2-40B4-BE49-F238E27FC236}">
                  <a16:creationId xmlns:a16="http://schemas.microsoft.com/office/drawing/2014/main" id="{6E193832-39CF-4254-9875-6DCB28266F04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Pentagon 27">
              <a:extLst>
                <a:ext uri="{FF2B5EF4-FFF2-40B4-BE49-F238E27FC236}">
                  <a16:creationId xmlns:a16="http://schemas.microsoft.com/office/drawing/2014/main" id="{84DF866C-F8B4-4171-863C-A9918958F410}"/>
                </a:ext>
              </a:extLst>
            </p:cNvPr>
            <p:cNvSpPr/>
            <p:nvPr/>
          </p:nvSpPr>
          <p:spPr bwMode="auto">
            <a:xfrm>
              <a:off x="534987" y="1647866"/>
              <a:ext cx="3505200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354774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" name="Group 11">
              <a:extLst>
                <a:ext uri="{FF2B5EF4-FFF2-40B4-BE49-F238E27FC236}">
                  <a16:creationId xmlns:a16="http://schemas.microsoft.com/office/drawing/2014/main" id="{40510940-F0B9-4EFA-B372-61A6B64DA82C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9" name="Freeform 31">
                <a:extLst>
                  <a:ext uri="{FF2B5EF4-FFF2-40B4-BE49-F238E27FC236}">
                    <a16:creationId xmlns:a16="http://schemas.microsoft.com/office/drawing/2014/main" id="{FF4F71F8-85E3-4E47-8589-DD9EFD1645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591185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Freeform 32">
                <a:extLst>
                  <a:ext uri="{FF2B5EF4-FFF2-40B4-BE49-F238E27FC236}">
                    <a16:creationId xmlns:a16="http://schemas.microsoft.com/office/drawing/2014/main" id="{435F23B0-CB35-46EB-A9E8-491089AAD8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Freeform 33">
                <a:extLst>
                  <a:ext uri="{FF2B5EF4-FFF2-40B4-BE49-F238E27FC236}">
                    <a16:creationId xmlns:a16="http://schemas.microsoft.com/office/drawing/2014/main" id="{03EF5F24-0604-4763-9BA6-28ADABEE23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5A4D918-D6F5-4D39-BFB9-A0C1C3261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6E559F-AFD3-488B-B996-A2F1B3062A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361C0CE-82A6-4B92-8195-78DBDB74D7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53EEE54-9C30-4730-B48E-D78B75818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4354774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7" name="Chevron 29">
              <a:extLst>
                <a:ext uri="{FF2B5EF4-FFF2-40B4-BE49-F238E27FC236}">
                  <a16:creationId xmlns:a16="http://schemas.microsoft.com/office/drawing/2014/main" id="{D317B3E4-4BEE-4EC7-8926-827C59EB97C0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3">
              <a:extLst>
                <a:ext uri="{FF2B5EF4-FFF2-40B4-BE49-F238E27FC236}">
                  <a16:creationId xmlns:a16="http://schemas.microsoft.com/office/drawing/2014/main" id="{6C3A397C-FF29-4754-B55F-6952A9A9CA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7886" y="1671653"/>
              <a:ext cx="1737472" cy="811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/>
              <p:nvPr/>
            </p:nvSpPr>
            <p:spPr>
              <a:xfrm>
                <a:off x="4495708" y="3306103"/>
                <a:ext cx="20239355" cy="1015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2889" tIns="91445" rIns="182889" bIns="91445">
                <a:spAutoFit/>
              </a:bodyPr>
              <a:lstStyle/>
              <a:p>
                <a:r>
                  <a:rPr lang="en-GB" sz="5400" b="1" dirty="0" err="1"/>
                  <a:t>Tính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đạo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hàm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của</a:t>
                </a:r>
                <a:r>
                  <a:rPr lang="en-GB" sz="5400" b="1" dirty="0"/>
                  <a:t>  </a:t>
                </a:r>
                <a:r>
                  <a:rPr lang="en-GB" sz="5400" b="1" dirty="0" err="1"/>
                  <a:t>hàm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số</a:t>
                </a:r>
                <a:r>
                  <a:rPr lang="en-GB" sz="5400" b="1" dirty="0"/>
                  <a:t> </a:t>
                </a:r>
                <a:r>
                  <a:rPr lang="en-GB" sz="5400" b="1" dirty="0" err="1"/>
                  <a:t>sau</a:t>
                </a:r>
                <a:r>
                  <a:rPr lang="en-GB" sz="5400" b="1" dirty="0"/>
                  <a:t> </a:t>
                </a:r>
                <a14:m>
                  <m:oMath xmlns:m="http://schemas.openxmlformats.org/officeDocument/2006/math">
                    <m:r>
                      <a:rPr lang="en-GB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5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sz="5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5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GB" sz="5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GB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5400" b="1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GB" sz="5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5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GB" sz="5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GB" sz="5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GB" sz="5400" b="1" dirty="0"/>
                  <a:t>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875EC3-E633-4B60-B7F7-150745775A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708" y="3306103"/>
                <a:ext cx="20239355" cy="1015673"/>
              </a:xfrm>
              <a:prstGeom prst="rect">
                <a:avLst/>
              </a:prstGeom>
              <a:blipFill>
                <a:blip r:embed="rId3"/>
                <a:stretch>
                  <a:fillRect l="-1144" t="-11377" b="-317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/>
              <p:nvPr/>
            </p:nvSpPr>
            <p:spPr>
              <a:xfrm>
                <a:off x="7782351" y="7963377"/>
                <a:ext cx="7866082" cy="1168535"/>
              </a:xfrm>
              <a:prstGeom prst="rect">
                <a:avLst/>
              </a:prstGeom>
              <a:noFill/>
            </p:spPr>
            <p:txBody>
              <a:bodyPr wrap="none" lIns="182889" tIns="91445" rIns="182889" bIns="91445" rtlCol="0">
                <a:spAutoFit/>
              </a:bodyPr>
              <a:lstStyle/>
              <a:p>
                <a:pPr marL="1259903" algn="just">
                  <a:lnSpc>
                    <a:spcPct val="115000"/>
                  </a:lnSpc>
                  <a:spcAft>
                    <a:spcPts val="1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func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func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C0C8C18-3C3A-40FB-8127-49848C81B7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2351" y="7963377"/>
                <a:ext cx="7866082" cy="116853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A1232006-0FE3-402D-8B80-D30F3AA54460}"/>
              </a:ext>
            </a:extLst>
          </p:cNvPr>
          <p:cNvGrpSpPr/>
          <p:nvPr/>
        </p:nvGrpSpPr>
        <p:grpSpPr>
          <a:xfrm>
            <a:off x="457200" y="4809538"/>
            <a:ext cx="24418337" cy="1314880"/>
            <a:chOff x="52902" y="2203620"/>
            <a:chExt cx="12207579" cy="657440"/>
          </a:xfrm>
          <a:solidFill>
            <a:srgbClr val="006600"/>
          </a:soli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1B3D1F6B-8FDE-4C8C-AA17-56FD00209754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CD0CBF7E-A8C3-4C2F-AD97-8B8122E72405}"/>
                </a:ext>
              </a:extLst>
            </p:cNvPr>
            <p:cNvSpPr/>
            <p:nvPr/>
          </p:nvSpPr>
          <p:spPr>
            <a:xfrm>
              <a:off x="3151912" y="230302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/>
                <p:nvPr/>
              </p:nvSpPr>
              <p:spPr>
                <a:xfrm>
                  <a:off x="3614388" y="2224455"/>
                  <a:ext cx="2553099" cy="5673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3600" b="1"/>
                              <m:t>co</m:t>
                            </m:r>
                            <m:sSup>
                              <m:sSup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GB" sz="3600" b="1"/>
                                  <m:t>s</m:t>
                                </m:r>
                              </m:e>
                              <m:sup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func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FE9E85F2-D910-4835-8DA5-91718C104F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14388" y="2224455"/>
                  <a:ext cx="2553099" cy="5673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571A673-CDB7-425D-9C87-32E03EBBAF3E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2E07F7DD-F136-41A5-A928-E95E925DAB08}"/>
                </a:ext>
              </a:extLst>
            </p:cNvPr>
            <p:cNvSpPr/>
            <p:nvPr/>
          </p:nvSpPr>
          <p:spPr>
            <a:xfrm>
              <a:off x="5290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/>
                <p:nvPr/>
              </p:nvSpPr>
              <p:spPr>
                <a:xfrm>
                  <a:off x="460589" y="2203620"/>
                  <a:ext cx="2719561" cy="5673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3600" b="1"/>
                              <m:t>co</m:t>
                            </m:r>
                            <m:sSup>
                              <m:sSup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GB" sz="3600" b="1"/>
                                  <m:t>s</m:t>
                                </m:r>
                              </m:e>
                              <m:sup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func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GB" sz="3600" b="1"/>
                          <m:t>.</m:t>
                        </m:r>
                      </m:oMath>
                    </m:oMathPara>
                  </a14:m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98323255-3A7E-46E5-BAD5-FBE26D29ECF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589" y="2203620"/>
                  <a:ext cx="2719561" cy="5673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9B17BEE-5700-4F5B-9ED7-83AD438BCA37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7F7784F-01C1-491A-90B7-823B4A87B206}"/>
                </a:ext>
              </a:extLst>
            </p:cNvPr>
            <p:cNvSpPr/>
            <p:nvPr/>
          </p:nvSpPr>
          <p:spPr>
            <a:xfrm>
              <a:off x="6127959" y="225707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/>
                <p:nvPr/>
              </p:nvSpPr>
              <p:spPr>
                <a:xfrm>
                  <a:off x="6469132" y="2229296"/>
                  <a:ext cx="2759385" cy="5673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3600" b="1"/>
                              <m:t>co</m:t>
                            </m:r>
                            <m:sSup>
                              <m:sSup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GB" sz="3600" b="1"/>
                                  <m:t>s</m:t>
                                </m:r>
                              </m:e>
                              <m:sup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func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oMath>
                    </m:oMathPara>
                  </a14:m>
                  <a:endPara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AAFF3A92-5E4E-40F4-BAE5-FD8E617813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69132" y="2229296"/>
                  <a:ext cx="2759385" cy="56733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3C3D37A-7170-436E-A7C3-21E0F2B3A936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2A5F6A25-FCBF-48B4-9075-04676FF42E32}"/>
                </a:ext>
              </a:extLst>
            </p:cNvPr>
            <p:cNvSpPr/>
            <p:nvPr/>
          </p:nvSpPr>
          <p:spPr>
            <a:xfrm>
              <a:off x="9146446" y="230302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/>
                <p:nvPr/>
              </p:nvSpPr>
              <p:spPr>
                <a:xfrm>
                  <a:off x="9517781" y="2252640"/>
                  <a:ext cx="2742700" cy="5673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36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′=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GB" sz="3600" b="1"/>
                              <m:t>co</m:t>
                            </m:r>
                            <m:sSup>
                              <m:sSup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GB" sz="3600" b="1"/>
                                  <m:t>s</m:t>
                                </m:r>
                              </m:e>
                              <m:sup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GB" sz="3600" b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GB" sz="36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𝒔𝒊𝒏</m:t>
                                    </m:r>
                                  </m:e>
                                  <m:sup>
                                    <m:r>
                                      <a:rPr lang="en-GB" sz="36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func>
                            <m:r>
                              <a:rPr lang="en-GB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GB" sz="3600" b="1"/>
                          <m:t>.</m:t>
                        </m:r>
                      </m:oMath>
                    </m:oMathPara>
                  </a14:m>
                  <a:endPara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3D0182BA-E569-4F99-B34A-5F6B9E7C57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7781" y="2252640"/>
                  <a:ext cx="2742700" cy="56733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Oval 40">
            <a:extLst>
              <a:ext uri="{FF2B5EF4-FFF2-40B4-BE49-F238E27FC236}">
                <a16:creationId xmlns:a16="http://schemas.microsoft.com/office/drawing/2014/main" id="{45ADA458-72FB-4F39-AD99-030365D6572E}"/>
              </a:ext>
            </a:extLst>
          </p:cNvPr>
          <p:cNvSpPr/>
          <p:nvPr/>
        </p:nvSpPr>
        <p:spPr>
          <a:xfrm>
            <a:off x="6655579" y="5022351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/>
              <p:nvPr/>
            </p:nvSpPr>
            <p:spPr>
              <a:xfrm>
                <a:off x="9765222" y="9849300"/>
                <a:ext cx="4911152" cy="13784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GB" b="1"/>
                            <m:t>co</m:t>
                          </m:r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b="1"/>
                                <m:t>s</m:t>
                              </m:r>
                            </m:e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GB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GB" b="1"/>
                            <m:t>si</m:t>
                          </m:r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b="1"/>
                                <m:t>n</m:t>
                              </m:r>
                            </m:e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C4B72021-2421-4036-90E6-DB5B3A861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5222" y="9849300"/>
                <a:ext cx="4911152" cy="13784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/>
              <p:nvPr/>
            </p:nvSpPr>
            <p:spPr>
              <a:xfrm>
                <a:off x="9708747" y="8998740"/>
                <a:ext cx="623972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func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b="1" i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fName>
                                <m:e>
                                  <m:r>
                                    <a:rPr lang="en-GB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func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D1B7E72-5CA3-46D2-8226-31438AFFE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747" y="8998740"/>
                <a:ext cx="6239721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47">
            <a:extLst>
              <a:ext uri="{FF2B5EF4-FFF2-40B4-BE49-F238E27FC236}">
                <a16:creationId xmlns:a16="http://schemas.microsoft.com/office/drawing/2014/main" id="{6A3697F5-5093-4DD6-972A-F3C08AC568BE}"/>
              </a:ext>
            </a:extLst>
          </p:cNvPr>
          <p:cNvGrpSpPr/>
          <p:nvPr/>
        </p:nvGrpSpPr>
        <p:grpSpPr>
          <a:xfrm>
            <a:off x="381000" y="116355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4" name="Freeform 71">
              <a:extLst>
                <a:ext uri="{FF2B5EF4-FFF2-40B4-BE49-F238E27FC236}">
                  <a16:creationId xmlns:a16="http://schemas.microsoft.com/office/drawing/2014/main" id="{F686E3FF-4249-47A5-A6C5-6997B42EF50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5" name="Group 30">
              <a:extLst>
                <a:ext uri="{FF2B5EF4-FFF2-40B4-BE49-F238E27FC236}">
                  <a16:creationId xmlns:a16="http://schemas.microsoft.com/office/drawing/2014/main" id="{DDA14043-8CED-4CC6-99F3-761ABD3AD250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6" name="Freeform 71">
                <a:extLst>
                  <a:ext uri="{FF2B5EF4-FFF2-40B4-BE49-F238E27FC236}">
                    <a16:creationId xmlns:a16="http://schemas.microsoft.com/office/drawing/2014/main" id="{0D8EC2E2-A8EE-4450-87E5-5E032DE7A7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D069CFB9-E927-4887-8EB7-305AFD45F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3">
                <a:extLst>
                  <a:ext uri="{FF2B5EF4-FFF2-40B4-BE49-F238E27FC236}">
                    <a16:creationId xmlns:a16="http://schemas.microsoft.com/office/drawing/2014/main" id="{D9A3D229-1C50-4AF5-9BAE-5430362BE8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4">
                <a:extLst>
                  <a:ext uri="{FF2B5EF4-FFF2-40B4-BE49-F238E27FC236}">
                    <a16:creationId xmlns:a16="http://schemas.microsoft.com/office/drawing/2014/main" id="{5A27C3C4-7A15-4267-B943-3446D2B6A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5">
                <a:extLst>
                  <a:ext uri="{FF2B5EF4-FFF2-40B4-BE49-F238E27FC236}">
                    <a16:creationId xmlns:a16="http://schemas.microsoft.com/office/drawing/2014/main" id="{5669E98E-7F91-4962-AE87-41C1B2CB40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6">
                <a:extLst>
                  <a:ext uri="{FF2B5EF4-FFF2-40B4-BE49-F238E27FC236}">
                    <a16:creationId xmlns:a16="http://schemas.microsoft.com/office/drawing/2014/main" id="{0829CA45-63F0-4C1D-A449-068D742781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7">
                <a:extLst>
                  <a:ext uri="{FF2B5EF4-FFF2-40B4-BE49-F238E27FC236}">
                    <a16:creationId xmlns:a16="http://schemas.microsoft.com/office/drawing/2014/main" id="{2904E506-7E80-4FA8-AB67-74E31FD5DC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8">
                <a:extLst>
                  <a:ext uri="{FF2B5EF4-FFF2-40B4-BE49-F238E27FC236}">
                    <a16:creationId xmlns:a16="http://schemas.microsoft.com/office/drawing/2014/main" id="{8A5B49C1-50EB-4D88-80E3-09B949990A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9">
                <a:extLst>
                  <a:ext uri="{FF2B5EF4-FFF2-40B4-BE49-F238E27FC236}">
                    <a16:creationId xmlns:a16="http://schemas.microsoft.com/office/drawing/2014/main" id="{D94F0A89-EAB1-4FFA-AA53-018C379EEF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0">
                <a:extLst>
                  <a:ext uri="{FF2B5EF4-FFF2-40B4-BE49-F238E27FC236}">
                    <a16:creationId xmlns:a16="http://schemas.microsoft.com/office/drawing/2014/main" id="{CDEC3D60-BC2B-4D8F-B8FA-83FF0CB25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1">
                <a:extLst>
                  <a:ext uri="{FF2B5EF4-FFF2-40B4-BE49-F238E27FC236}">
                    <a16:creationId xmlns:a16="http://schemas.microsoft.com/office/drawing/2014/main" id="{8A1EC748-12C7-40EB-82B7-6E14AB35E1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2">
                <a:extLst>
                  <a:ext uri="{FF2B5EF4-FFF2-40B4-BE49-F238E27FC236}">
                    <a16:creationId xmlns:a16="http://schemas.microsoft.com/office/drawing/2014/main" id="{A425E8AE-5E68-4015-9982-C38C4539B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TextBox 43">
                <a:extLst>
                  <a:ext uri="{FF2B5EF4-FFF2-40B4-BE49-F238E27FC236}">
                    <a16:creationId xmlns:a16="http://schemas.microsoft.com/office/drawing/2014/main" id="{AED4474F-6616-40CD-9396-3D8437DFBF9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496A805-959E-4E82-95D3-311910E79D2D}"/>
                  </a:ext>
                </a:extLst>
              </p:cNvPr>
              <p:cNvSpPr txBox="1"/>
              <p:nvPr/>
            </p:nvSpPr>
            <p:spPr>
              <a:xfrm>
                <a:off x="9800769" y="11420909"/>
                <a:ext cx="4788490" cy="1337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b="1"/>
                            <m:t>co</m:t>
                          </m:r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b="1"/>
                                <m:t>s</m:t>
                              </m:r>
                            </m:e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GB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GB" b="1"/>
                            <m:t>si</m:t>
                          </m:r>
                          <m:sSup>
                            <m:sSupPr>
                              <m:ctrlPr>
                                <a:rPr lang="en-GB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GB" b="1"/>
                                <m:t>n</m:t>
                              </m:r>
                            </m:e>
                            <m:sup>
                              <m:r>
                                <a:rPr lang="en-GB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GB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8496A805-959E-4E82-95D3-311910E79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0769" y="11420909"/>
                <a:ext cx="4788490" cy="13373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766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  <p:bldP spid="41" grpId="0" animBg="1"/>
      <p:bldP spid="46" grpId="0"/>
      <p:bldP spid="50" grpId="0"/>
      <p:bldP spid="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791666" y="3135922"/>
            <a:ext cx="22677934" cy="2847362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8" name="Group 65"/>
          <p:cNvGrpSpPr/>
          <p:nvPr/>
        </p:nvGrpSpPr>
        <p:grpSpPr>
          <a:xfrm>
            <a:off x="533400" y="2590800"/>
            <a:ext cx="4866623" cy="831361"/>
            <a:chOff x="166396" y="8705567"/>
            <a:chExt cx="4867186" cy="831457"/>
          </a:xfrm>
        </p:grpSpPr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384522" y="8755081"/>
              <a:ext cx="4649060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2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32118" y="8705567"/>
              <a:ext cx="2815520" cy="800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33400" y="170183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12" name="Rounded Rectangle 6">
            <a:extLst>
              <a:ext uri="{FF2B5EF4-FFF2-40B4-BE49-F238E27FC236}">
                <a16:creationId xmlns:a16="http://schemas.microsoft.com/office/drawing/2014/main" id="{B798B70A-86EE-405B-9435-4A1C1544F790}"/>
              </a:ext>
            </a:extLst>
          </p:cNvPr>
          <p:cNvSpPr/>
          <p:nvPr/>
        </p:nvSpPr>
        <p:spPr>
          <a:xfrm>
            <a:off x="791666" y="6622561"/>
            <a:ext cx="22677934" cy="6017819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lvl="0"/>
            <a:endParaRPr lang="en-US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394EC92-4D0B-486F-AF5E-9CE1C5384DC5}"/>
                  </a:ext>
                </a:extLst>
              </p:cNvPr>
              <p:cNvSpPr txBox="1"/>
              <p:nvPr/>
            </p:nvSpPr>
            <p:spPr>
              <a:xfrm>
                <a:off x="5528734" y="3279060"/>
                <a:ext cx="17612810" cy="990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𝝅</m:t>
                    </m:r>
                    <m:r>
                      <a:rPr lang="vi-VN" sz="4400" b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</a:rPr>
                  <a:t> và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394EC92-4D0B-486F-AF5E-9CE1C5384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8734" y="3279060"/>
                <a:ext cx="17612810" cy="990528"/>
              </a:xfrm>
              <a:prstGeom prst="rect">
                <a:avLst/>
              </a:prstGeom>
              <a:blipFill>
                <a:blip r:embed="rId3"/>
                <a:stretch>
                  <a:fillRect l="-1419" t="-7407" b="-1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64C79F6-5F58-4DB4-982B-F21F6E7B3BC8}"/>
                  </a:ext>
                </a:extLst>
              </p:cNvPr>
              <p:cNvSpPr txBox="1"/>
              <p:nvPr/>
            </p:nvSpPr>
            <p:spPr>
              <a:xfrm>
                <a:off x="8322449" y="4172030"/>
                <a:ext cx="8382000" cy="2041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</m:e>
                          </m:d>
                        </m:e>
                        <m:sup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𝒕𝒂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vi-VN" sz="4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  <a:p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64C79F6-5F58-4DB4-982B-F21F6E7B3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449" y="4172030"/>
                <a:ext cx="8382000" cy="2041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9F0DA12-99EF-4B6F-97C7-9E31CC35DA2F}"/>
                  </a:ext>
                </a:extLst>
              </p:cNvPr>
              <p:cNvSpPr txBox="1"/>
              <p:nvPr/>
            </p:nvSpPr>
            <p:spPr>
              <a:xfrm>
                <a:off x="2704666" y="7057174"/>
                <a:ext cx="5105400" cy="1546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GB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9F0DA12-99EF-4B6F-97C7-9E31CC35D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666" y="7057174"/>
                <a:ext cx="5105400" cy="15465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A9A19C2F-0EE3-4264-85B2-9CB1717D943A}"/>
              </a:ext>
            </a:extLst>
          </p:cNvPr>
          <p:cNvSpPr txBox="1"/>
          <p:nvPr/>
        </p:nvSpPr>
        <p:spPr>
          <a:xfrm>
            <a:off x="2704666" y="9631472"/>
            <a:ext cx="510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4400" b="1" dirty="0">
              <a:latin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DD190DF-433F-4554-9E96-8E2616A8E80F}"/>
              </a:ext>
            </a:extLst>
          </p:cNvPr>
          <p:cNvSpPr txBox="1"/>
          <p:nvPr/>
        </p:nvSpPr>
        <p:spPr>
          <a:xfrm>
            <a:off x="2748822" y="11112279"/>
            <a:ext cx="510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F0DAA0B-8DB7-48D8-983A-63A39E5ECC8A}"/>
                  </a:ext>
                </a:extLst>
              </p:cNvPr>
              <p:cNvSpPr txBox="1"/>
              <p:nvPr/>
            </p:nvSpPr>
            <p:spPr>
              <a:xfrm>
                <a:off x="14057598" y="7040717"/>
                <a:ext cx="7392858" cy="1559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 smtClean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 smtClean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F0DAA0B-8DB7-48D8-983A-63A39E5EC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7598" y="7040717"/>
                <a:ext cx="7392858" cy="15590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3149B23-54EC-434B-A958-C2A3EF50784C}"/>
                  </a:ext>
                </a:extLst>
              </p:cNvPr>
              <p:cNvSpPr txBox="1"/>
              <p:nvPr/>
            </p:nvSpPr>
            <p:spPr>
              <a:xfrm>
                <a:off x="12995859" y="10625578"/>
                <a:ext cx="5105400" cy="1364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D3149B23-54EC-434B-A958-C2A3EF5078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5859" y="10625578"/>
                <a:ext cx="5105400" cy="1364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582BA7A-FEA8-4D96-8C0F-F213B1DB6053}"/>
                  </a:ext>
                </a:extLst>
              </p:cNvPr>
              <p:cNvSpPr txBox="1"/>
              <p:nvPr/>
            </p:nvSpPr>
            <p:spPr>
              <a:xfrm>
                <a:off x="857720" y="8578765"/>
                <a:ext cx="5105400" cy="19152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𝒕𝒂𝒏</m:t>
                                  </m:r>
                                </m:fName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GB" sz="4400" b="1" i="1" smtClean="0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GB" sz="44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GB" sz="4400" b="1" i="1" smtClean="0">
                                          <a:latin typeface="Cambria Math" panose="02040503050406030204" pitchFamily="18" charset="0"/>
                                        </a:rPr>
                                        <m:t>𝒄𝒐𝒔</m:t>
                                      </m:r>
                                    </m:fName>
                                    <m:e>
                                      <m:r>
                                        <a:rPr lang="en-GB" sz="4400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4400" b="1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3582BA7A-FEA8-4D96-8C0F-F213B1DB6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720" y="8578765"/>
                <a:ext cx="5105400" cy="19152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EE9197D-D2C6-4159-B7DA-D342B5FB5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C396B8F-AFDA-4495-8321-8895D759E211}"/>
                  </a:ext>
                </a:extLst>
              </p:cNvPr>
              <p:cNvSpPr txBox="1"/>
              <p:nvPr/>
            </p:nvSpPr>
            <p:spPr>
              <a:xfrm>
                <a:off x="2704666" y="10417503"/>
                <a:ext cx="8145907" cy="1598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  <m:sup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4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  <m:sup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4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C396B8F-AFDA-4495-8321-8895D759E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4666" y="10417503"/>
                <a:ext cx="8145907" cy="15981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49218E1D-1430-40E3-9C2F-9E7A795957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382CAAE-03DF-40DE-9B19-83C8CDE4FD55}"/>
                  </a:ext>
                </a:extLst>
              </p:cNvPr>
              <p:cNvSpPr txBox="1"/>
              <p:nvPr/>
            </p:nvSpPr>
            <p:spPr>
              <a:xfrm>
                <a:off x="13951164" y="8648405"/>
                <a:ext cx="5105400" cy="16675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5382CAAE-03DF-40DE-9B19-83C8CDE4FD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51164" y="8648405"/>
                <a:ext cx="5105400" cy="166750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CBF38736-E882-4F2F-B12B-DA1AF1ABA5BD}"/>
              </a:ext>
            </a:extLst>
          </p:cNvPr>
          <p:cNvCxnSpPr>
            <a:cxnSpLocks/>
          </p:cNvCxnSpPr>
          <p:nvPr/>
        </p:nvCxnSpPr>
        <p:spPr>
          <a:xfrm>
            <a:off x="12480971" y="7128445"/>
            <a:ext cx="0" cy="4815907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">
            <a:extLst>
              <a:ext uri="{FF2B5EF4-FFF2-40B4-BE49-F238E27FC236}">
                <a16:creationId xmlns:a16="http://schemas.microsoft.com/office/drawing/2014/main" id="{7D09FA23-4903-4403-B1AC-DF22E988C089}"/>
              </a:ext>
            </a:extLst>
          </p:cNvPr>
          <p:cNvGrpSpPr/>
          <p:nvPr/>
        </p:nvGrpSpPr>
        <p:grpSpPr>
          <a:xfrm>
            <a:off x="791666" y="6083606"/>
            <a:ext cx="4724398" cy="884884"/>
            <a:chOff x="444985" y="4560106"/>
            <a:chExt cx="3182513" cy="1183574"/>
          </a:xfrm>
          <a:solidFill>
            <a:srgbClr val="C9E2B8"/>
          </a:solidFill>
        </p:grpSpPr>
        <p:sp>
          <p:nvSpPr>
            <p:cNvPr id="53" name="Freeform 20">
              <a:extLst>
                <a:ext uri="{FF2B5EF4-FFF2-40B4-BE49-F238E27FC236}">
                  <a16:creationId xmlns:a16="http://schemas.microsoft.com/office/drawing/2014/main" id="{F2D0FF41-F951-4352-ADC0-75364BF7A1B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838759" y="3832684"/>
              <a:ext cx="908273" cy="2669204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54" name="TextBox 7">
              <a:extLst>
                <a:ext uri="{FF2B5EF4-FFF2-40B4-BE49-F238E27FC236}">
                  <a16:creationId xmlns:a16="http://schemas.microsoft.com/office/drawing/2014/main" id="{0AB76CE8-22FE-4C08-99ED-58C67FA3D739}"/>
                </a:ext>
              </a:extLst>
            </p:cNvPr>
            <p:cNvSpPr txBox="1"/>
            <p:nvPr/>
          </p:nvSpPr>
          <p:spPr>
            <a:xfrm>
              <a:off x="906963" y="4560106"/>
              <a:ext cx="2669205" cy="1070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GB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inh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55" name="Picture 8">
              <a:extLst>
                <a:ext uri="{FF2B5EF4-FFF2-40B4-BE49-F238E27FC236}">
                  <a16:creationId xmlns:a16="http://schemas.microsoft.com/office/drawing/2014/main" id="{D6847E7D-2E75-4F14-B57B-797BFFF23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515756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4139279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2" grpId="0" animBg="1"/>
      <p:bldP spid="24" grpId="0"/>
      <p:bldP spid="26" grpId="0"/>
      <p:bldP spid="25" grpId="0"/>
      <p:bldP spid="32" grpId="0"/>
      <p:bldP spid="33" grpId="0"/>
      <p:bldP spid="36" grpId="0"/>
      <p:bldP spid="40" grpId="0"/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7481" y="1515169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56531" y="2567634"/>
            <a:ext cx="21926763" cy="2829143"/>
            <a:chOff x="920677" y="2610322"/>
            <a:chExt cx="21929301" cy="2829470"/>
          </a:xfrm>
        </p:grpSpPr>
        <p:sp>
          <p:nvSpPr>
            <p:cNvPr id="45" name="Rounded Rectangle 44"/>
            <p:cNvSpPr/>
            <p:nvPr/>
          </p:nvSpPr>
          <p:spPr>
            <a:xfrm>
              <a:off x="14510369" y="2610322"/>
              <a:ext cx="8339609" cy="2829470"/>
            </a:xfrm>
            <a:prstGeom prst="roundRect">
              <a:avLst>
                <a:gd name="adj" fmla="val 5650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217089" name="Rounded Rectangle 217088"/>
            <p:cNvSpPr/>
            <p:nvPr/>
          </p:nvSpPr>
          <p:spPr>
            <a:xfrm>
              <a:off x="4321098" y="2610322"/>
              <a:ext cx="9789174" cy="2829470"/>
            </a:xfrm>
            <a:prstGeom prst="roundRect">
              <a:avLst>
                <a:gd name="adj" fmla="val 6384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217088" name="Pentagon 217087"/>
            <p:cNvSpPr/>
            <p:nvPr/>
          </p:nvSpPr>
          <p:spPr>
            <a:xfrm>
              <a:off x="920677" y="3232969"/>
              <a:ext cx="3284537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47578" y="3630628"/>
              <a:ext cx="43924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DEEFBA7-CC05-40F7-A532-1EB2FE4166A4}"/>
                  </a:ext>
                </a:extLst>
              </p:cNvPr>
              <p:cNvSpPr txBox="1"/>
              <p:nvPr/>
            </p:nvSpPr>
            <p:spPr>
              <a:xfrm>
                <a:off x="4937233" y="3994008"/>
                <a:ext cx="8678978" cy="1364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𝒕𝒂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DEEFBA7-CC05-40F7-A532-1EB2FE416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7233" y="3994008"/>
                <a:ext cx="8678978" cy="136466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B111AFD-D5FD-460B-9774-308BB749B416}"/>
                  </a:ext>
                </a:extLst>
              </p:cNvPr>
              <p:cNvSpPr txBox="1"/>
              <p:nvPr/>
            </p:nvSpPr>
            <p:spPr>
              <a:xfrm>
                <a:off x="4302592" y="2622508"/>
                <a:ext cx="10096224" cy="15244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 i="1" smtClean="0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GB" sz="4000" b="1" dirty="0">
                    <a:latin typeface="Tahoma" panose="020B0604030504040204" pitchFamily="34" charset="0"/>
                  </a:rPr>
                  <a:t> và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B111AFD-D5FD-460B-9774-308BB749B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2592" y="2622508"/>
                <a:ext cx="10096224" cy="1524456"/>
              </a:xfrm>
              <a:prstGeom prst="rect">
                <a:avLst/>
              </a:prstGeom>
              <a:blipFill>
                <a:blip r:embed="rId3"/>
                <a:stretch>
                  <a:fillRect l="-2174" t="-7200" b="-6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3BA5535-4622-49EA-A829-38E8DBE5CBD2}"/>
                  </a:ext>
                </a:extLst>
              </p:cNvPr>
              <p:cNvSpPr txBox="1"/>
              <p:nvPr/>
            </p:nvSpPr>
            <p:spPr>
              <a:xfrm>
                <a:off x="16177212" y="2603458"/>
                <a:ext cx="7808391" cy="26133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𝒕𝒂𝒏𝒖</m:t>
                          </m:r>
                        </m:e>
                      </m:d>
                      <m:r>
                        <a:rPr lang="vi-VN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𝐜𝐨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vi-VN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3BA5535-4622-49EA-A829-38E8DBE5C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7212" y="2603458"/>
                <a:ext cx="7808391" cy="26133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960C6F46-B200-484B-94CC-0CB61A15C0C9}"/>
              </a:ext>
            </a:extLst>
          </p:cNvPr>
          <p:cNvGrpSpPr/>
          <p:nvPr/>
        </p:nvGrpSpPr>
        <p:grpSpPr>
          <a:xfrm>
            <a:off x="756531" y="6705131"/>
            <a:ext cx="21926763" cy="4123798"/>
            <a:chOff x="920677" y="2525583"/>
            <a:chExt cx="21929301" cy="4124275"/>
          </a:xfrm>
        </p:grpSpPr>
        <p:sp>
          <p:nvSpPr>
            <p:cNvPr id="67" name="Rounded Rectangle 44">
              <a:extLst>
                <a:ext uri="{FF2B5EF4-FFF2-40B4-BE49-F238E27FC236}">
                  <a16:creationId xmlns:a16="http://schemas.microsoft.com/office/drawing/2014/main" id="{22D27562-AF40-46E4-9667-8195C2236D92}"/>
                </a:ext>
              </a:extLst>
            </p:cNvPr>
            <p:cNvSpPr/>
            <p:nvPr/>
          </p:nvSpPr>
          <p:spPr>
            <a:xfrm>
              <a:off x="14796152" y="2610322"/>
              <a:ext cx="8053826" cy="4039536"/>
            </a:xfrm>
            <a:prstGeom prst="roundRect">
              <a:avLst>
                <a:gd name="adj" fmla="val 5650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68" name="Rounded Rectangle 217088">
              <a:extLst>
                <a:ext uri="{FF2B5EF4-FFF2-40B4-BE49-F238E27FC236}">
                  <a16:creationId xmlns:a16="http://schemas.microsoft.com/office/drawing/2014/main" id="{23934AD0-D9A0-4A11-982C-67CF3B2C52BC}"/>
                </a:ext>
              </a:extLst>
            </p:cNvPr>
            <p:cNvSpPr/>
            <p:nvPr/>
          </p:nvSpPr>
          <p:spPr>
            <a:xfrm>
              <a:off x="4383011" y="2525583"/>
              <a:ext cx="10052532" cy="4039536"/>
            </a:xfrm>
            <a:prstGeom prst="roundRect">
              <a:avLst>
                <a:gd name="adj" fmla="val 6384"/>
              </a:avLst>
            </a:prstGeom>
            <a:solidFill>
              <a:srgbClr val="E6E6E6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69" name="Pentagon 217087">
              <a:extLst>
                <a:ext uri="{FF2B5EF4-FFF2-40B4-BE49-F238E27FC236}">
                  <a16:creationId xmlns:a16="http://schemas.microsoft.com/office/drawing/2014/main" id="{14819919-CB5B-4C84-8DFE-8EA8F7C8B8A7}"/>
                </a:ext>
              </a:extLst>
            </p:cNvPr>
            <p:cNvSpPr/>
            <p:nvPr/>
          </p:nvSpPr>
          <p:spPr>
            <a:xfrm>
              <a:off x="920677" y="3232969"/>
              <a:ext cx="3284537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93DE3E02-4342-43FE-86C9-1033B731DC9A}"/>
                </a:ext>
              </a:extLst>
            </p:cNvPr>
            <p:cNvSpPr txBox="1"/>
            <p:nvPr/>
          </p:nvSpPr>
          <p:spPr>
            <a:xfrm>
              <a:off x="1247578" y="3630628"/>
              <a:ext cx="43924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2AA7E48-B52C-4F18-B8DB-F2EF44941FD9}"/>
                  </a:ext>
                </a:extLst>
              </p:cNvPr>
              <p:cNvSpPr/>
              <p:nvPr/>
            </p:nvSpPr>
            <p:spPr>
              <a:xfrm>
                <a:off x="4410470" y="7061589"/>
                <a:ext cx="9534129" cy="1995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4400" b="1" i="0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</a:rPr>
                  <a:t> và</a:t>
                </a: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2AA7E48-B52C-4F18-B8DB-F2EF44941F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470" y="7061589"/>
                <a:ext cx="9534129" cy="1995739"/>
              </a:xfrm>
              <a:prstGeom prst="rect">
                <a:avLst/>
              </a:prstGeom>
              <a:blipFill>
                <a:blip r:embed="rId5"/>
                <a:stretch>
                  <a:fillRect l="-2623" b="-13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CAE8D99-AAE6-4E61-90FA-0AF2A09DBD80}"/>
                  </a:ext>
                </a:extLst>
              </p:cNvPr>
              <p:cNvSpPr txBox="1"/>
              <p:nvPr/>
            </p:nvSpPr>
            <p:spPr>
              <a:xfrm>
                <a:off x="4618468" y="9057328"/>
                <a:ext cx="8686800" cy="1249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𝒄𝒐𝒕𝒙</m:t>
                              </m:r>
                            </m:e>
                          </m:d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0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𝒔𝒊</m:t>
                          </m:r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sz="40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CAE8D99-AAE6-4E61-90FA-0AF2A09DB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468" y="9057328"/>
                <a:ext cx="8686800" cy="12490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23ED35C-40E9-42D0-ACFF-9306AE250333}"/>
                  </a:ext>
                </a:extLst>
              </p:cNvPr>
              <p:cNvSpPr txBox="1"/>
              <p:nvPr/>
            </p:nvSpPr>
            <p:spPr>
              <a:xfrm>
                <a:off x="16226085" y="7600967"/>
                <a:ext cx="4861524" cy="208089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𝒄𝒐𝒕𝒖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</m:e>
                            <m:sup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𝐬𝐢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den>
                      </m:f>
                    </m:oMath>
                  </m:oMathPara>
                </a14:m>
                <a:endParaRPr lang="en-GB" sz="44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vi-VN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223ED35C-40E9-42D0-ACFF-9306AE250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6085" y="7600967"/>
                <a:ext cx="4861524" cy="208089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0" grpId="0"/>
      <p:bldP spid="71" grpId="0"/>
      <p:bldP spid="72" grpId="0"/>
      <p:bldP spid="7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195106" y="3389461"/>
            <a:ext cx="21810676" cy="3374101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8" name="Group 65"/>
          <p:cNvGrpSpPr/>
          <p:nvPr/>
        </p:nvGrpSpPr>
        <p:grpSpPr>
          <a:xfrm>
            <a:off x="1000081" y="2938286"/>
            <a:ext cx="4866623" cy="831361"/>
            <a:chOff x="166396" y="8705567"/>
            <a:chExt cx="4867186" cy="831457"/>
          </a:xfrm>
        </p:grpSpPr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384522" y="8755081"/>
              <a:ext cx="4649060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2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32118" y="8705567"/>
              <a:ext cx="2815520" cy="800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994157" y="1689101"/>
            <a:ext cx="19902947" cy="858090"/>
            <a:chOff x="-288924" y="1905000"/>
            <a:chExt cx="19906548" cy="85808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334510" y="193218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nx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394EC92-4D0B-486F-AF5E-9CE1C5384DC5}"/>
                  </a:ext>
                </a:extLst>
              </p:cNvPr>
              <p:cNvSpPr txBox="1"/>
              <p:nvPr/>
            </p:nvSpPr>
            <p:spPr>
              <a:xfrm>
                <a:off x="5932990" y="3530367"/>
                <a:ext cx="17689010" cy="990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tan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</a:rPr>
                  <a:t> và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394EC92-4D0B-486F-AF5E-9CE1C5384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990" y="3530367"/>
                <a:ext cx="17689010" cy="990528"/>
              </a:xfrm>
              <a:prstGeom prst="rect">
                <a:avLst/>
              </a:prstGeom>
              <a:blipFill>
                <a:blip r:embed="rId2"/>
                <a:stretch>
                  <a:fillRect l="-1378" t="-6748" b="-11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64C79F6-5F58-4DB4-982B-F21F6E7B3BC8}"/>
                  </a:ext>
                </a:extLst>
              </p:cNvPr>
              <p:cNvSpPr txBox="1"/>
              <p:nvPr/>
            </p:nvSpPr>
            <p:spPr>
              <a:xfrm>
                <a:off x="8020155" y="4707445"/>
                <a:ext cx="8382000" cy="2041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</m:e>
                          </m:d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𝒕𝒂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</a:endParaRPr>
              </a:p>
              <a:p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464C79F6-5F58-4DB4-982B-F21F6E7B3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0155" y="4707445"/>
                <a:ext cx="8382000" cy="2041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47">
            <a:extLst>
              <a:ext uri="{FF2B5EF4-FFF2-40B4-BE49-F238E27FC236}">
                <a16:creationId xmlns:a16="http://schemas.microsoft.com/office/drawing/2014/main" id="{3A45711C-22AD-41D8-A519-669585DE2DC5}"/>
              </a:ext>
            </a:extLst>
          </p:cNvPr>
          <p:cNvSpPr/>
          <p:nvPr/>
        </p:nvSpPr>
        <p:spPr>
          <a:xfrm>
            <a:off x="1112124" y="7518186"/>
            <a:ext cx="21948825" cy="3562290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0" name="Freeform 20">
            <a:extLst>
              <a:ext uri="{FF2B5EF4-FFF2-40B4-BE49-F238E27FC236}">
                <a16:creationId xmlns:a16="http://schemas.microsoft.com/office/drawing/2014/main" id="{DE7CA59E-B700-4E86-B0E8-A3C475A0C3CD}"/>
              </a:ext>
            </a:extLst>
          </p:cNvPr>
          <p:cNvSpPr>
            <a:spLocks/>
          </p:cNvSpPr>
          <p:nvPr/>
        </p:nvSpPr>
        <p:spPr bwMode="auto">
          <a:xfrm>
            <a:off x="1134563" y="7201115"/>
            <a:ext cx="2482553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1C82FDC-82D2-4380-90EC-719A5FCD06FB}"/>
              </a:ext>
            </a:extLst>
          </p:cNvPr>
          <p:cNvSpPr txBox="1"/>
          <p:nvPr/>
        </p:nvSpPr>
        <p:spPr>
          <a:xfrm>
            <a:off x="1390524" y="7163674"/>
            <a:ext cx="184858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C421C9-C58E-406F-9ED1-AA1A623DE79C}"/>
                  </a:ext>
                </a:extLst>
              </p:cNvPr>
              <p:cNvSpPr txBox="1"/>
              <p:nvPr/>
            </p:nvSpPr>
            <p:spPr>
              <a:xfrm>
                <a:off x="4110875" y="7900479"/>
                <a:ext cx="1387803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GB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GB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C421C9-C58E-406F-9ED1-AA1A623DE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875" y="7900479"/>
                <a:ext cx="13878034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D2C5EC6-0D6D-44C0-BA4F-F1F5F610BEB3}"/>
                  </a:ext>
                </a:extLst>
              </p:cNvPr>
              <p:cNvSpPr txBox="1"/>
              <p:nvPr/>
            </p:nvSpPr>
            <p:spPr>
              <a:xfrm>
                <a:off x="5828953" y="9452109"/>
                <a:ext cx="15456150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𝒕𝒂𝒏𝒖</m:t>
                        </m:r>
                      </m:e>
                    </m:d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𝒔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den>
                    </m:f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𝐭𝐚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D2C5EC6-0D6D-44C0-BA4F-F1F5F610B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8953" y="9452109"/>
                <a:ext cx="15456150" cy="11056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6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>
            <a:extLst>
              <a:ext uri="{FF2B5EF4-FFF2-40B4-BE49-F238E27FC236}">
                <a16:creationId xmlns:a16="http://schemas.microsoft.com/office/drawing/2014/main" id="{44ADB2AE-8B93-41F0-8DD4-34DB95196451}"/>
              </a:ext>
            </a:extLst>
          </p:cNvPr>
          <p:cNvGrpSpPr/>
          <p:nvPr/>
        </p:nvGrpSpPr>
        <p:grpSpPr>
          <a:xfrm>
            <a:off x="991896" y="5563404"/>
            <a:ext cx="22401504" cy="7494429"/>
            <a:chOff x="1272210" y="5884230"/>
            <a:chExt cx="22401504" cy="8291320"/>
          </a:xfrm>
        </p:grpSpPr>
        <p:sp>
          <p:nvSpPr>
            <p:cNvPr id="6" name="Rounded Rectangle 52">
              <a:extLst>
                <a:ext uri="{FF2B5EF4-FFF2-40B4-BE49-F238E27FC236}">
                  <a16:creationId xmlns:a16="http://schemas.microsoft.com/office/drawing/2014/main" id="{38DCB40F-8E10-4D47-A4F5-462637987C57}"/>
                </a:ext>
              </a:extLst>
            </p:cNvPr>
            <p:cNvSpPr/>
            <p:nvPr/>
          </p:nvSpPr>
          <p:spPr>
            <a:xfrm>
              <a:off x="1272210" y="6139009"/>
              <a:ext cx="22401504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20">
              <a:extLst>
                <a:ext uri="{FF2B5EF4-FFF2-40B4-BE49-F238E27FC236}">
                  <a16:creationId xmlns:a16="http://schemas.microsoft.com/office/drawing/2014/main" id="{D4087BE7-7F64-45BA-A0FC-829CEB676446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926112" y="480034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54">
            <a:extLst>
              <a:ext uri="{FF2B5EF4-FFF2-40B4-BE49-F238E27FC236}">
                <a16:creationId xmlns:a16="http://schemas.microsoft.com/office/drawing/2014/main" id="{EDECCC0D-1508-45C9-AC3E-AC254963436F}"/>
              </a:ext>
            </a:extLst>
          </p:cNvPr>
          <p:cNvGrpSpPr/>
          <p:nvPr/>
        </p:nvGrpSpPr>
        <p:grpSpPr>
          <a:xfrm>
            <a:off x="960605" y="1828800"/>
            <a:ext cx="22403203" cy="3505199"/>
            <a:chOff x="1268078" y="3405486"/>
            <a:chExt cx="22403203" cy="3505199"/>
          </a:xfrm>
        </p:grpSpPr>
        <p:sp>
          <p:nvSpPr>
            <p:cNvPr id="13" name="Rounded Rectangle 61">
              <a:extLst>
                <a:ext uri="{FF2B5EF4-FFF2-40B4-BE49-F238E27FC236}">
                  <a16:creationId xmlns:a16="http://schemas.microsoft.com/office/drawing/2014/main" id="{B25DA59E-651C-412A-877C-8F9FD63C7EBD}"/>
                </a:ext>
              </a:extLst>
            </p:cNvPr>
            <p:cNvSpPr/>
            <p:nvPr/>
          </p:nvSpPr>
          <p:spPr>
            <a:xfrm>
              <a:off x="1268078" y="3790950"/>
              <a:ext cx="22403203" cy="31197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67">
              <a:extLst>
                <a:ext uri="{FF2B5EF4-FFF2-40B4-BE49-F238E27FC236}">
                  <a16:creationId xmlns:a16="http://schemas.microsoft.com/office/drawing/2014/main" id="{57A2586A-04C8-4B46-9876-DC54151E051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39EB32F-DA69-4ACC-B48E-0C2D8619962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E156C-852F-4C2A-98B3-491F3DC6384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4193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  <p:grpSp>
            <p:nvGrpSpPr>
              <p:cNvPr id="17" name="Group 70">
                <a:extLst>
                  <a:ext uri="{FF2B5EF4-FFF2-40B4-BE49-F238E27FC236}">
                    <a16:creationId xmlns:a16="http://schemas.microsoft.com/office/drawing/2014/main" id="{33FF6282-A29E-499E-AAE1-BF80ACAE166D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644323C-D556-4363-B2BE-C5D9AC5DEC9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B9D62B58-4C06-43F0-84E8-C3954DC62E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F7B053C7-0576-4F3D-99BB-C9DC0E11C8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15">
                  <a:extLst>
                    <a:ext uri="{FF2B5EF4-FFF2-40B4-BE49-F238E27FC236}">
                      <a16:creationId xmlns:a16="http://schemas.microsoft.com/office/drawing/2014/main" id="{9B5B3420-9398-4B43-A809-A5082124CB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Freeform 16">
                  <a:extLst>
                    <a:ext uri="{FF2B5EF4-FFF2-40B4-BE49-F238E27FC236}">
                      <a16:creationId xmlns:a16="http://schemas.microsoft.com/office/drawing/2014/main" id="{34B91F37-5534-4AED-A02A-3ECC217D9F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Freeform 17">
                  <a:extLst>
                    <a:ext uri="{FF2B5EF4-FFF2-40B4-BE49-F238E27FC236}">
                      <a16:creationId xmlns:a16="http://schemas.microsoft.com/office/drawing/2014/main" id="{74718318-21E7-4DB6-85EB-AC0328C32B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18">
                  <a:extLst>
                    <a:ext uri="{FF2B5EF4-FFF2-40B4-BE49-F238E27FC236}">
                      <a16:creationId xmlns:a16="http://schemas.microsoft.com/office/drawing/2014/main" id="{D62DDE05-204F-4E90-93A0-F50F5BCF0E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19">
                  <a:extLst>
                    <a:ext uri="{FF2B5EF4-FFF2-40B4-BE49-F238E27FC236}">
                      <a16:creationId xmlns:a16="http://schemas.microsoft.com/office/drawing/2014/main" id="{B5C087CB-675F-468F-9884-0E7F55E3A2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Freeform 20">
                  <a:extLst>
                    <a:ext uri="{FF2B5EF4-FFF2-40B4-BE49-F238E27FC236}">
                      <a16:creationId xmlns:a16="http://schemas.microsoft.com/office/drawing/2014/main" id="{AD47CAA8-DE8B-46C9-A5EC-DE8ADDBA53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Freeform 21">
                  <a:extLst>
                    <a:ext uri="{FF2B5EF4-FFF2-40B4-BE49-F238E27FC236}">
                      <a16:creationId xmlns:a16="http://schemas.microsoft.com/office/drawing/2014/main" id="{6B7E431A-6BE5-4979-B07D-70A0D04B21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22">
                  <a:extLst>
                    <a:ext uri="{FF2B5EF4-FFF2-40B4-BE49-F238E27FC236}">
                      <a16:creationId xmlns:a16="http://schemas.microsoft.com/office/drawing/2014/main" id="{AAED8A7D-0611-4AE0-A0AF-393B9854D42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23">
                  <a:extLst>
                    <a:ext uri="{FF2B5EF4-FFF2-40B4-BE49-F238E27FC236}">
                      <a16:creationId xmlns:a16="http://schemas.microsoft.com/office/drawing/2014/main" id="{C74AC54E-56AC-49FD-8B31-7ECECDE1F6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24">
                  <a:extLst>
                    <a:ext uri="{FF2B5EF4-FFF2-40B4-BE49-F238E27FC236}">
                      <a16:creationId xmlns:a16="http://schemas.microsoft.com/office/drawing/2014/main" id="{A262BE6A-7EB2-4393-AEAA-E18B9B59C68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25">
                  <a:extLst>
                    <a:ext uri="{FF2B5EF4-FFF2-40B4-BE49-F238E27FC236}">
                      <a16:creationId xmlns:a16="http://schemas.microsoft.com/office/drawing/2014/main" id="{A6C7CC7E-9CB7-4DD5-9AAB-4EB43983F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26">
                  <a:extLst>
                    <a:ext uri="{FF2B5EF4-FFF2-40B4-BE49-F238E27FC236}">
                      <a16:creationId xmlns:a16="http://schemas.microsoft.com/office/drawing/2014/main" id="{6A3603FD-10A9-497D-8612-C53A532F5A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27">
                  <a:extLst>
                    <a:ext uri="{FF2B5EF4-FFF2-40B4-BE49-F238E27FC236}">
                      <a16:creationId xmlns:a16="http://schemas.microsoft.com/office/drawing/2014/main" id="{8610CCF1-FF22-4095-88BC-5422BDAFDE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28">
                  <a:extLst>
                    <a:ext uri="{FF2B5EF4-FFF2-40B4-BE49-F238E27FC236}">
                      <a16:creationId xmlns:a16="http://schemas.microsoft.com/office/drawing/2014/main" id="{86FC81F1-4EB9-4B4E-AB8F-986B57F5D2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Freeform 29">
                  <a:extLst>
                    <a:ext uri="{FF2B5EF4-FFF2-40B4-BE49-F238E27FC236}">
                      <a16:creationId xmlns:a16="http://schemas.microsoft.com/office/drawing/2014/main" id="{901D8844-850B-4D87-A3A6-FA8F048DD4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Freeform 30">
                  <a:extLst>
                    <a:ext uri="{FF2B5EF4-FFF2-40B4-BE49-F238E27FC236}">
                      <a16:creationId xmlns:a16="http://schemas.microsoft.com/office/drawing/2014/main" id="{BB1E60DF-49B7-44FE-9A87-FEB1E587E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31">
                  <a:extLst>
                    <a:ext uri="{FF2B5EF4-FFF2-40B4-BE49-F238E27FC236}">
                      <a16:creationId xmlns:a16="http://schemas.microsoft.com/office/drawing/2014/main" id="{84B2827C-8BA7-4590-8909-D3B2C6F063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32">
                  <a:extLst>
                    <a:ext uri="{FF2B5EF4-FFF2-40B4-BE49-F238E27FC236}">
                      <a16:creationId xmlns:a16="http://schemas.microsoft.com/office/drawing/2014/main" id="{E3CCE8B0-3218-42C7-811C-5A32AFEAD3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9" name="Freeform 33">
                  <a:extLst>
                    <a:ext uri="{FF2B5EF4-FFF2-40B4-BE49-F238E27FC236}">
                      <a16:creationId xmlns:a16="http://schemas.microsoft.com/office/drawing/2014/main" id="{59668893-B5E1-4381-AC6C-CCB96AA7F7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0" name="Freeform 34">
                  <a:extLst>
                    <a:ext uri="{FF2B5EF4-FFF2-40B4-BE49-F238E27FC236}">
                      <a16:creationId xmlns:a16="http://schemas.microsoft.com/office/drawing/2014/main" id="{37A209A5-3F3D-4496-B701-82A1258BF8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1" name="Freeform 35">
                  <a:extLst>
                    <a:ext uri="{FF2B5EF4-FFF2-40B4-BE49-F238E27FC236}">
                      <a16:creationId xmlns:a16="http://schemas.microsoft.com/office/drawing/2014/main" id="{89BA2C6B-0778-40F1-B4EC-900BA95B6B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36">
                  <a:extLst>
                    <a:ext uri="{FF2B5EF4-FFF2-40B4-BE49-F238E27FC236}">
                      <a16:creationId xmlns:a16="http://schemas.microsoft.com/office/drawing/2014/main" id="{19A78A24-A30A-4EAE-8F07-481040F2CA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E697526D-0B0E-47E1-9517-E26B8BD09AA8}"/>
              </a:ext>
            </a:extLst>
          </p:cNvPr>
          <p:cNvSpPr/>
          <p:nvPr/>
        </p:nvSpPr>
        <p:spPr>
          <a:xfrm>
            <a:off x="7046787" y="2292248"/>
            <a:ext cx="1094469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endParaRPr lang="en-GB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11837" y="3239468"/>
                <a:ext cx="21952963" cy="118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𝒕𝒂𝒏</m:t>
                        </m:r>
                      </m:fName>
                      <m:e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func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837" y="3239468"/>
                <a:ext cx="21952963" cy="1188274"/>
              </a:xfrm>
              <a:prstGeom prst="rect">
                <a:avLst/>
              </a:prstGeom>
              <a:blipFill>
                <a:blip r:embed="rId2"/>
                <a:stretch>
                  <a:fillRect l="-1139" b="-10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DD76F46-FD89-4C24-B9E0-C9AC3EFCEC8C}"/>
                  </a:ext>
                </a:extLst>
              </p:cNvPr>
              <p:cNvSpPr txBox="1"/>
              <p:nvPr/>
            </p:nvSpPr>
            <p:spPr>
              <a:xfrm>
                <a:off x="2143963" y="6542687"/>
                <a:ext cx="7778220" cy="1633268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=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⋅</m:t>
                      </m:r>
                      <m:func>
                        <m:func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e>
                      </m:d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endParaRPr lang="en-GB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DD76F46-FD89-4C24-B9E0-C9AC3EFCE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963" y="6542687"/>
                <a:ext cx="7778220" cy="163326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384691-C4AA-42BD-A95F-441E8A66CB11}"/>
                  </a:ext>
                </a:extLst>
              </p:cNvPr>
              <p:cNvSpPr txBox="1"/>
              <p:nvPr/>
            </p:nvSpPr>
            <p:spPr>
              <a:xfrm>
                <a:off x="990197" y="7350773"/>
                <a:ext cx="8686800" cy="1252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  <m:r>
                        <a:rPr lang="en-GB" sz="4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384691-C4AA-42BD-A95F-441E8A66C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197" y="7350773"/>
                <a:ext cx="8686800" cy="12522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C6EFAD6-8D51-468E-B615-65244C9C5BE9}"/>
                  </a:ext>
                </a:extLst>
              </p:cNvPr>
              <p:cNvSpPr txBox="1"/>
              <p:nvPr/>
            </p:nvSpPr>
            <p:spPr>
              <a:xfrm>
                <a:off x="911230" y="8926141"/>
                <a:ext cx="8198099" cy="1585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 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p>
                                  </m:s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C6EFAD6-8D51-468E-B615-65244C9C5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230" y="8926141"/>
                <a:ext cx="8198099" cy="15853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B8833E4-FECD-449C-8A8C-695A7AE27B6D}"/>
                  </a:ext>
                </a:extLst>
              </p:cNvPr>
              <p:cNvSpPr txBox="1"/>
              <p:nvPr/>
            </p:nvSpPr>
            <p:spPr>
              <a:xfrm>
                <a:off x="3068096" y="10633293"/>
                <a:ext cx="5374805" cy="1736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sup>
                                  </m:s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GB" sz="4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B8833E4-FECD-449C-8A8C-695A7AE27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096" y="10633293"/>
                <a:ext cx="5374805" cy="1736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0D0F5E4-0D23-4922-ADAE-BAE8D5E78BE2}"/>
                  </a:ext>
                </a:extLst>
              </p:cNvPr>
              <p:cNvSpPr txBox="1"/>
              <p:nvPr/>
            </p:nvSpPr>
            <p:spPr>
              <a:xfrm>
                <a:off x="13851626" y="6326674"/>
                <a:ext cx="8398774" cy="1258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i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′=</m:t>
                    </m:r>
                    <m:f>
                      <m:f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⋅</m:t>
                        </m:r>
                        <m:func>
                          <m:func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⋅</m:t>
                        </m:r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𝒕𝒂𝒏</m:t>
                                </m:r>
                              </m:fName>
                              <m: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d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sSup>
                          <m:sSup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𝒕𝒂𝒏</m:t>
                                    </m:r>
                                  </m:fName>
                                  <m:e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func>
                              </m:e>
                            </m:d>
                          </m:e>
                          <m: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0D0F5E4-0D23-4922-ADAE-BAE8D5E78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1626" y="6326674"/>
                <a:ext cx="8398774" cy="1258230"/>
              </a:xfrm>
              <a:prstGeom prst="rect">
                <a:avLst/>
              </a:prstGeom>
              <a:blipFill>
                <a:blip r:embed="rId7"/>
                <a:stretch>
                  <a:fillRect l="-2903" b="-4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1222C56-E185-4286-9310-C205A6ABD8F0}"/>
                  </a:ext>
                </a:extLst>
              </p:cNvPr>
              <p:cNvSpPr txBox="1"/>
              <p:nvPr/>
            </p:nvSpPr>
            <p:spPr>
              <a:xfrm>
                <a:off x="15072708" y="7839516"/>
                <a:ext cx="6868039" cy="2079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400" b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(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.</m:t>
                        </m:r>
                        <m:f>
                          <m:f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p>
                                  <m:sSupPr>
                                    <m:ctrlPr>
                                      <a:rPr lang="en-GB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𝒄𝒐𝒔</m:t>
                                    </m:r>
                                  </m:e>
                                  <m:sup>
                                    <m:r>
                                      <a:rPr lang="en-GB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fName>
                              <m: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num>
                      <m:den>
                        <m:func>
                          <m:func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𝒕𝒂𝒏</m:t>
                                </m:r>
                              </m:e>
                              <m:sup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den>
                    </m:f>
                  </m:oMath>
                </a14:m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1222C56-E185-4286-9310-C205A6ABD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2708" y="7839516"/>
                <a:ext cx="6868039" cy="2079800"/>
              </a:xfrm>
              <a:prstGeom prst="rect">
                <a:avLst/>
              </a:prstGeom>
              <a:blipFill>
                <a:blip r:embed="rId8"/>
                <a:stretch>
                  <a:fillRect l="-3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E0E6014-D04D-42B5-894C-A07B8168FD4D}"/>
                  </a:ext>
                </a:extLst>
              </p:cNvPr>
              <p:cNvSpPr txBox="1"/>
              <p:nvPr/>
            </p:nvSpPr>
            <p:spPr>
              <a:xfrm>
                <a:off x="15106920" y="10047491"/>
                <a:ext cx="5745753" cy="11716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400" b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4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num>
                      <m:den>
                        <m:func>
                          <m:func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den>
                    </m:f>
                    <m:r>
                      <a:rPr lang="en-GB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func>
                          <m:func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𝒕𝒂𝒏</m:t>
                                </m:r>
                              </m:e>
                              <m:sup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</m:den>
                    </m:f>
                  </m:oMath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E0E6014-D04D-42B5-894C-A07B8168F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920" y="10047491"/>
                <a:ext cx="5745753" cy="1171603"/>
              </a:xfrm>
              <a:prstGeom prst="rect">
                <a:avLst/>
              </a:prstGeom>
              <a:blipFill>
                <a:blip r:embed="rId9"/>
                <a:stretch>
                  <a:fillRect l="-4242" b="-10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344BBA45-1C5F-41B7-BFC5-9DE8D62A2824}"/>
              </a:ext>
            </a:extLst>
          </p:cNvPr>
          <p:cNvCxnSpPr>
            <a:cxnSpLocks/>
          </p:cNvCxnSpPr>
          <p:nvPr/>
        </p:nvCxnSpPr>
        <p:spPr>
          <a:xfrm>
            <a:off x="12522526" y="6029937"/>
            <a:ext cx="0" cy="679165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5">
            <a:extLst>
              <a:ext uri="{FF2B5EF4-FFF2-40B4-BE49-F238E27FC236}">
                <a16:creationId xmlns:a16="http://schemas.microsoft.com/office/drawing/2014/main" id="{39192FF4-4D43-40A2-ACEC-C46F50C73C19}"/>
              </a:ext>
            </a:extLst>
          </p:cNvPr>
          <p:cNvGrpSpPr/>
          <p:nvPr/>
        </p:nvGrpSpPr>
        <p:grpSpPr>
          <a:xfrm>
            <a:off x="1015765" y="5469992"/>
            <a:ext cx="3600000" cy="900000"/>
            <a:chOff x="444985" y="4706268"/>
            <a:chExt cx="3957472" cy="1037412"/>
          </a:xfrm>
          <a:solidFill>
            <a:srgbClr val="C9E2B8"/>
          </a:solidFill>
        </p:grpSpPr>
        <p:sp>
          <p:nvSpPr>
            <p:cNvPr id="73" name="Freeform 20">
              <a:extLst>
                <a:ext uri="{FF2B5EF4-FFF2-40B4-BE49-F238E27FC236}">
                  <a16:creationId xmlns:a16="http://schemas.microsoft.com/office/drawing/2014/main" id="{D01019D3-D357-419F-936D-7521045FFCA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50119" y="3741843"/>
              <a:ext cx="908272" cy="2996405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4" name="TextBox 7">
              <a:extLst>
                <a:ext uri="{FF2B5EF4-FFF2-40B4-BE49-F238E27FC236}">
                  <a16:creationId xmlns:a16="http://schemas.microsoft.com/office/drawing/2014/main" id="{35C380CC-38BE-4567-9958-621025B8F96C}"/>
                </a:ext>
              </a:extLst>
            </p:cNvPr>
            <p:cNvSpPr txBox="1"/>
            <p:nvPr/>
          </p:nvSpPr>
          <p:spPr>
            <a:xfrm>
              <a:off x="1425342" y="4753497"/>
              <a:ext cx="2872840" cy="886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75" name="Picture 8">
              <a:extLst>
                <a:ext uri="{FF2B5EF4-FFF2-40B4-BE49-F238E27FC236}">
                  <a16:creationId xmlns:a16="http://schemas.microsoft.com/office/drawing/2014/main" id="{0422CE32-875E-4F20-B86C-07B86491A3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44985" y="4706268"/>
              <a:ext cx="1058947" cy="1037412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0093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  <p:bldP spid="3" grpId="0" autoUpdateAnimBg="0"/>
      <p:bldP spid="45" grpId="0" autoUpdateAnimBg="0"/>
      <p:bldP spid="2" grpId="0" autoUpdateAnimBg="0"/>
      <p:bldP spid="44" grpId="0" autoUpdateAnimBg="0"/>
      <p:bldP spid="46" grpId="0" autoUpdateAnimBg="0"/>
      <p:bldP spid="54" grpId="0" autoUpdateAnimBg="0"/>
      <p:bldP spid="59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190046" y="3511357"/>
            <a:ext cx="22279553" cy="2847362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8" name="Group 65"/>
          <p:cNvGrpSpPr/>
          <p:nvPr/>
        </p:nvGrpSpPr>
        <p:grpSpPr>
          <a:xfrm>
            <a:off x="811910" y="2651069"/>
            <a:ext cx="4866623" cy="831361"/>
            <a:chOff x="166396" y="8705567"/>
            <a:chExt cx="4867186" cy="831457"/>
          </a:xfrm>
        </p:grpSpPr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384522" y="8755081"/>
              <a:ext cx="4649060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2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32118" y="8705567"/>
              <a:ext cx="2815520" cy="800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029920" y="1729718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tx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350083" y="4362694"/>
                <a:ext cx="20615344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</a:rPr>
                  <a:t> và</a:t>
                </a:r>
              </a:p>
              <a:p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083" y="4362694"/>
                <a:ext cx="20615344" cy="1446550"/>
              </a:xfrm>
              <a:prstGeom prst="rect">
                <a:avLst/>
              </a:prstGeom>
              <a:blipFill>
                <a:blip r:embed="rId2"/>
                <a:stretch>
                  <a:fillRect l="-1183" t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Rounded Rectangle 6">
            <a:extLst>
              <a:ext uri="{FF2B5EF4-FFF2-40B4-BE49-F238E27FC236}">
                <a16:creationId xmlns:a16="http://schemas.microsoft.com/office/drawing/2014/main" id="{B798B70A-86EE-405B-9435-4A1C1544F790}"/>
              </a:ext>
            </a:extLst>
          </p:cNvPr>
          <p:cNvSpPr/>
          <p:nvPr/>
        </p:nvSpPr>
        <p:spPr>
          <a:xfrm>
            <a:off x="1287134" y="6914986"/>
            <a:ext cx="22279552" cy="5463550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lvl="0"/>
            <a:endParaRPr lang="en-US" sz="4400" b="1" dirty="0">
              <a:latin typeface="Tahoma" panose="020B060403050404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0997EC3-C16C-46D1-B818-F3E3C857A687}"/>
              </a:ext>
            </a:extLst>
          </p:cNvPr>
          <p:cNvSpPr txBox="1"/>
          <p:nvPr/>
        </p:nvSpPr>
        <p:spPr>
          <a:xfrm>
            <a:off x="3156555" y="9337266"/>
            <a:ext cx="510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4400" b="1" dirty="0">
              <a:latin typeface="Tahoma" panose="020B060403050404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CBC9E13-B264-4EC4-A506-386FC9B77544}"/>
              </a:ext>
            </a:extLst>
          </p:cNvPr>
          <p:cNvSpPr txBox="1"/>
          <p:nvPr/>
        </p:nvSpPr>
        <p:spPr>
          <a:xfrm>
            <a:off x="3200711" y="10818073"/>
            <a:ext cx="5105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6F1E79-1368-48B2-80B4-E787B0427B9E}"/>
                  </a:ext>
                </a:extLst>
              </p:cNvPr>
              <p:cNvSpPr txBox="1"/>
              <p:nvPr/>
            </p:nvSpPr>
            <p:spPr>
              <a:xfrm>
                <a:off x="12954630" y="7365072"/>
                <a:ext cx="7908512" cy="221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6F1E79-1368-48B2-80B4-E787B0427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630" y="7365072"/>
                <a:ext cx="7908512" cy="2218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57CDFB0-DD0A-429B-B28E-B40ED4AB9AFA}"/>
                  </a:ext>
                </a:extLst>
              </p:cNvPr>
              <p:cNvSpPr txBox="1"/>
              <p:nvPr/>
            </p:nvSpPr>
            <p:spPr>
              <a:xfrm>
                <a:off x="12328742" y="10582430"/>
                <a:ext cx="4282858" cy="13646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57CDFB0-DD0A-429B-B28E-B40ED4AB9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8742" y="10582430"/>
                <a:ext cx="4282858" cy="13646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58EA6F0-7C23-4D70-AB24-2D451662E28C}"/>
                  </a:ext>
                </a:extLst>
              </p:cNvPr>
              <p:cNvSpPr txBox="1"/>
              <p:nvPr/>
            </p:nvSpPr>
            <p:spPr>
              <a:xfrm>
                <a:off x="3704178" y="8754458"/>
                <a:ext cx="5105400" cy="1568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</m:d>
                        </m:e>
                        <m: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func>
                                    <m:func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𝒄𝒐𝒔</m:t>
                                      </m:r>
                                    </m:fName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func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58EA6F0-7C23-4D70-AB24-2D451662E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4178" y="8754458"/>
                <a:ext cx="5105400" cy="15686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4332962-4DCA-4C69-A62D-B48586D6FA7B}"/>
                  </a:ext>
                </a:extLst>
              </p:cNvPr>
              <p:cNvSpPr txBox="1"/>
              <p:nvPr/>
            </p:nvSpPr>
            <p:spPr>
              <a:xfrm>
                <a:off x="3603524" y="10348905"/>
                <a:ext cx="7734618" cy="1598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unc>
                                <m:func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4332962-4DCA-4C69-A62D-B48586D6FA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524" y="10348905"/>
                <a:ext cx="7734618" cy="15981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1C17441-4D4E-46DC-BD0B-8658EDE4D772}"/>
                  </a:ext>
                </a:extLst>
              </p:cNvPr>
              <p:cNvSpPr txBox="1"/>
              <p:nvPr/>
            </p:nvSpPr>
            <p:spPr>
              <a:xfrm>
                <a:off x="13266943" y="9005952"/>
                <a:ext cx="5157799" cy="2271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4400" dirty="0">
                    <a:latin typeface="Tahom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GB" sz="5400" b="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GB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GB" sz="5400" b="1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GB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GB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GB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GB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func>
                      </m:den>
                    </m:f>
                  </m:oMath>
                </a14:m>
                <a:endParaRPr lang="en-GB" sz="5400" b="1" dirty="0">
                  <a:latin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1C17441-4D4E-46DC-BD0B-8658EDE4D7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6943" y="9005952"/>
                <a:ext cx="5157799" cy="2271648"/>
              </a:xfrm>
              <a:prstGeom prst="rect">
                <a:avLst/>
              </a:prstGeom>
              <a:blipFill>
                <a:blip r:embed="rId7"/>
                <a:stretch>
                  <a:fillRect l="-4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7819E7F-A57D-4762-A12B-D7DDD254DFAB}"/>
                  </a:ext>
                </a:extLst>
              </p:cNvPr>
              <p:cNvSpPr txBox="1"/>
              <p:nvPr/>
            </p:nvSpPr>
            <p:spPr>
              <a:xfrm>
                <a:off x="4167913" y="7209680"/>
                <a:ext cx="3666195" cy="1446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7819E7F-A57D-4762-A12B-D7DDD254DF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913" y="7209680"/>
                <a:ext cx="3666195" cy="14461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DCBB56-3005-4FA9-B3FB-56D4600FE32F}"/>
                  </a:ext>
                </a:extLst>
              </p:cNvPr>
              <p:cNvSpPr txBox="1"/>
              <p:nvPr/>
            </p:nvSpPr>
            <p:spPr>
              <a:xfrm>
                <a:off x="2067404" y="5014310"/>
                <a:ext cx="11199539" cy="1249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𝒄𝒐𝒕𝒙</m:t>
                              </m:r>
                            </m:e>
                          </m:d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0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𝒔𝒊</m:t>
                          </m:r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sz="40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DCBB56-3005-4FA9-B3FB-56D4600FE3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404" y="5014310"/>
                <a:ext cx="11199539" cy="12490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CCA9DC22-C01F-48F1-BDEB-955222C5C2EC}"/>
              </a:ext>
            </a:extLst>
          </p:cNvPr>
          <p:cNvGrpSpPr/>
          <p:nvPr/>
        </p:nvGrpSpPr>
        <p:grpSpPr>
          <a:xfrm>
            <a:off x="1150892" y="6535180"/>
            <a:ext cx="4636391" cy="949671"/>
            <a:chOff x="1205494" y="6947472"/>
            <a:chExt cx="4349271" cy="949796"/>
          </a:xfrm>
        </p:grpSpPr>
        <p:sp>
          <p:nvSpPr>
            <p:cNvPr id="39" name="Freeform 20">
              <a:extLst>
                <a:ext uri="{FF2B5EF4-FFF2-40B4-BE49-F238E27FC236}">
                  <a16:creationId xmlns:a16="http://schemas.microsoft.com/office/drawing/2014/main" id="{ACFC3F8A-F6D7-4670-8CFC-70A38C6CA82F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BA53A157-E19A-45CB-84F3-ACCD6A6BB6AD}"/>
                </a:ext>
              </a:extLst>
            </p:cNvPr>
            <p:cNvSpPr txBox="1"/>
            <p:nvPr/>
          </p:nvSpPr>
          <p:spPr>
            <a:xfrm>
              <a:off x="2177704" y="6997150"/>
              <a:ext cx="3377061" cy="900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1" name="Round Diagonal Corner Rectangle 128">
              <a:extLst>
                <a:ext uri="{FF2B5EF4-FFF2-40B4-BE49-F238E27FC236}">
                  <a16:creationId xmlns:a16="http://schemas.microsoft.com/office/drawing/2014/main" id="{C04157CF-0C53-4A35-8E1A-A534027F53EA}"/>
                </a:ext>
              </a:extLst>
            </p:cNvPr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Freeform 15">
              <a:extLst>
                <a:ext uri="{FF2B5EF4-FFF2-40B4-BE49-F238E27FC236}">
                  <a16:creationId xmlns:a16="http://schemas.microsoft.com/office/drawing/2014/main" id="{3612867C-4AC2-4851-A0D8-8B3183C59C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BA9EAF0-DEA1-4E28-BC5F-42D4D3EC2462}"/>
              </a:ext>
            </a:extLst>
          </p:cNvPr>
          <p:cNvCxnSpPr>
            <a:endCxn id="112" idx="2"/>
          </p:cNvCxnSpPr>
          <p:nvPr/>
        </p:nvCxnSpPr>
        <p:spPr>
          <a:xfrm>
            <a:off x="12328742" y="7010400"/>
            <a:ext cx="98168" cy="5368136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204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/>
      <p:bldP spid="34" grpId="0"/>
      <p:bldP spid="35" grpId="0"/>
      <p:bldP spid="36" grpId="0"/>
      <p:bldP spid="37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768644" y="3161500"/>
            <a:ext cx="22548556" cy="2847362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8" name="Group 65"/>
          <p:cNvGrpSpPr/>
          <p:nvPr/>
        </p:nvGrpSpPr>
        <p:grpSpPr>
          <a:xfrm>
            <a:off x="550543" y="2597895"/>
            <a:ext cx="4866623" cy="831361"/>
            <a:chOff x="166396" y="8705567"/>
            <a:chExt cx="4867186" cy="831457"/>
          </a:xfrm>
        </p:grpSpPr>
        <p:sp>
          <p:nvSpPr>
            <p:cNvPr id="9" name="Freeform 20"/>
            <p:cNvSpPr>
              <a:spLocks/>
            </p:cNvSpPr>
            <p:nvPr/>
          </p:nvSpPr>
          <p:spPr bwMode="auto">
            <a:xfrm>
              <a:off x="384522" y="8755081"/>
              <a:ext cx="4649060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2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932118" y="8705567"/>
              <a:ext cx="2815520" cy="8003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GB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07800" y="1754131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ạo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y = </a:t>
              </a:r>
              <a:r>
                <a:rPr lang="en-US" sz="4800" b="1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tx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510927" y="3672055"/>
                <a:ext cx="2061534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y= cot x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</a:rPr>
                  <a:t> và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927" y="3672055"/>
                <a:ext cx="20615344" cy="769441"/>
              </a:xfrm>
              <a:prstGeom prst="rect">
                <a:avLst/>
              </a:prstGeom>
              <a:blipFill>
                <a:blip r:embed="rId2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Rounded Rectangle 6">
            <a:extLst>
              <a:ext uri="{FF2B5EF4-FFF2-40B4-BE49-F238E27FC236}">
                <a16:creationId xmlns:a16="http://schemas.microsoft.com/office/drawing/2014/main" id="{B798B70A-86EE-405B-9435-4A1C1544F790}"/>
              </a:ext>
            </a:extLst>
          </p:cNvPr>
          <p:cNvSpPr/>
          <p:nvPr/>
        </p:nvSpPr>
        <p:spPr>
          <a:xfrm>
            <a:off x="838200" y="6705600"/>
            <a:ext cx="22533593" cy="5463550"/>
          </a:xfrm>
          <a:prstGeom prst="roundRect">
            <a:avLst>
              <a:gd name="adj" fmla="val 5894"/>
            </a:avLst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lvl="0"/>
            <a:endParaRPr lang="en-US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C421C9-C58E-406F-9ED1-AA1A623DE79C}"/>
                  </a:ext>
                </a:extLst>
              </p:cNvPr>
              <p:cNvSpPr txBox="1"/>
              <p:nvPr/>
            </p:nvSpPr>
            <p:spPr>
              <a:xfrm>
                <a:off x="4796388" y="7613123"/>
                <a:ext cx="1166823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dirty="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ú ý: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GB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4400" b="1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GB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GB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BC421C9-C58E-406F-9ED1-AA1A623DE7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6388" y="7613123"/>
                <a:ext cx="11668234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579C19-8B86-4C1A-867D-D2CEA28D6CFD}"/>
                  </a:ext>
                </a:extLst>
              </p:cNvPr>
              <p:cNvSpPr txBox="1"/>
              <p:nvPr/>
            </p:nvSpPr>
            <p:spPr>
              <a:xfrm>
                <a:off x="7167780" y="4514684"/>
                <a:ext cx="8686800" cy="1249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𝒄𝒐𝒕𝒙</m:t>
                              </m:r>
                            </m:e>
                          </m:d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000" b="1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𝒔𝒊</m:t>
                          </m:r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vi-VN" sz="4000" b="1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5579C19-8B86-4C1A-867D-D2CEA28D6C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780" y="4514684"/>
                <a:ext cx="8686800" cy="12490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F603711-51EB-46B4-B96B-67A84276340F}"/>
                  </a:ext>
                </a:extLst>
              </p:cNvPr>
              <p:cNvSpPr txBox="1"/>
              <p:nvPr/>
            </p:nvSpPr>
            <p:spPr>
              <a:xfrm>
                <a:off x="5621717" y="8925043"/>
                <a:ext cx="12376786" cy="1295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𝒄𝒐𝒕𝒖</m:t>
                              </m:r>
                            </m:e>
                          </m:d>
                        </m:e>
                        <m:sup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vi-VN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𝐬𝐢</m:t>
                          </m:r>
                          <m:sSup>
                            <m:sSupPr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p>
                              <m:r>
                                <a:rPr lang="vi-VN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den>
                      </m:f>
                      <m:r>
                        <a:rPr lang="vi-VN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vi-VN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vi-VN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𝐜𝐨</m:t>
                          </m:r>
                          <m:sSup>
                            <m:sSupPr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vi-VN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d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vi-VN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lang="en-GB" b="1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F603711-51EB-46B4-B96B-67A8427634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1717" y="8925043"/>
                <a:ext cx="12376786" cy="12956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B4340C9C-8B26-4FA0-A9F1-22CDC780DCE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2203" y="6436567"/>
            <a:ext cx="3718882" cy="1237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98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5" grpId="0"/>
      <p:bldP spid="6" grpId="0"/>
      <p:bldP spid="24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>
            <a:extLst>
              <a:ext uri="{FF2B5EF4-FFF2-40B4-BE49-F238E27FC236}">
                <a16:creationId xmlns:a16="http://schemas.microsoft.com/office/drawing/2014/main" id="{44ADB2AE-8B93-41F0-8DD4-34DB95196451}"/>
              </a:ext>
            </a:extLst>
          </p:cNvPr>
          <p:cNvGrpSpPr/>
          <p:nvPr/>
        </p:nvGrpSpPr>
        <p:grpSpPr>
          <a:xfrm>
            <a:off x="456998" y="5764383"/>
            <a:ext cx="22403203" cy="7509641"/>
            <a:chOff x="1270511" y="5867400"/>
            <a:chExt cx="22403203" cy="8308150"/>
          </a:xfrm>
        </p:grpSpPr>
        <p:sp>
          <p:nvSpPr>
            <p:cNvPr id="6" name="Rounded Rectangle 52">
              <a:extLst>
                <a:ext uri="{FF2B5EF4-FFF2-40B4-BE49-F238E27FC236}">
                  <a16:creationId xmlns:a16="http://schemas.microsoft.com/office/drawing/2014/main" id="{38DCB40F-8E10-4D47-A4F5-462637987C57}"/>
                </a:ext>
              </a:extLst>
            </p:cNvPr>
            <p:cNvSpPr/>
            <p:nvPr/>
          </p:nvSpPr>
          <p:spPr>
            <a:xfrm>
              <a:off x="1272210" y="6139009"/>
              <a:ext cx="22401504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grpSp>
          <p:nvGrpSpPr>
            <p:cNvPr id="7" name="Group 60">
              <a:extLst>
                <a:ext uri="{FF2B5EF4-FFF2-40B4-BE49-F238E27FC236}">
                  <a16:creationId xmlns:a16="http://schemas.microsoft.com/office/drawing/2014/main" id="{860F32FC-4B8D-426B-8C8A-AE77254EEE3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8" name="Freeform 20">
                <a:extLst>
                  <a:ext uri="{FF2B5EF4-FFF2-40B4-BE49-F238E27FC236}">
                    <a16:creationId xmlns:a16="http://schemas.microsoft.com/office/drawing/2014/main" id="{D4087BE7-7F64-45BA-A0FC-829CEB67644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656938C-1954-488D-8AC1-D7506095A5C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Round Diagonal Corner Rectangle 58">
                <a:extLst>
                  <a:ext uri="{FF2B5EF4-FFF2-40B4-BE49-F238E27FC236}">
                    <a16:creationId xmlns:a16="http://schemas.microsoft.com/office/drawing/2014/main" id="{5CA15743-277F-4867-8235-81E4C685FDC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:a16="http://schemas.microsoft.com/office/drawing/2014/main" id="{A3B123F0-2511-4256-8D69-7C0F526E25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12" name="Group 54">
            <a:extLst>
              <a:ext uri="{FF2B5EF4-FFF2-40B4-BE49-F238E27FC236}">
                <a16:creationId xmlns:a16="http://schemas.microsoft.com/office/drawing/2014/main" id="{EDECCC0D-1508-45C9-AC3E-AC254963436F}"/>
              </a:ext>
            </a:extLst>
          </p:cNvPr>
          <p:cNvGrpSpPr/>
          <p:nvPr/>
        </p:nvGrpSpPr>
        <p:grpSpPr>
          <a:xfrm>
            <a:off x="419987" y="1825617"/>
            <a:ext cx="22403203" cy="3505199"/>
            <a:chOff x="1268078" y="3405486"/>
            <a:chExt cx="22403203" cy="3505199"/>
          </a:xfrm>
        </p:grpSpPr>
        <p:sp>
          <p:nvSpPr>
            <p:cNvPr id="13" name="Rounded Rectangle 61">
              <a:extLst>
                <a:ext uri="{FF2B5EF4-FFF2-40B4-BE49-F238E27FC236}">
                  <a16:creationId xmlns:a16="http://schemas.microsoft.com/office/drawing/2014/main" id="{B25DA59E-651C-412A-877C-8F9FD63C7EBD}"/>
                </a:ext>
              </a:extLst>
            </p:cNvPr>
            <p:cNvSpPr/>
            <p:nvPr/>
          </p:nvSpPr>
          <p:spPr>
            <a:xfrm>
              <a:off x="1268078" y="3790950"/>
              <a:ext cx="22403203" cy="31197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grpSp>
          <p:nvGrpSpPr>
            <p:cNvPr id="14" name="Group 67">
              <a:extLst>
                <a:ext uri="{FF2B5EF4-FFF2-40B4-BE49-F238E27FC236}">
                  <a16:creationId xmlns:a16="http://schemas.microsoft.com/office/drawing/2014/main" id="{57A2586A-04C8-4B46-9876-DC54151E051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39EB32F-DA69-4ACC-B48E-0C2D8619962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0EE156C-852F-4C2A-98B3-491F3DC6384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7" name="Group 70">
                <a:extLst>
                  <a:ext uri="{FF2B5EF4-FFF2-40B4-BE49-F238E27FC236}">
                    <a16:creationId xmlns:a16="http://schemas.microsoft.com/office/drawing/2014/main" id="{33FF6282-A29E-499E-AAE1-BF80ACAE166D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644323C-D556-4363-B2BE-C5D9AC5DEC9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B9D62B58-4C06-43F0-84E8-C3954DC62E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F7B053C7-0576-4F3D-99BB-C9DC0E11C8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1" name="Freeform 15">
                  <a:extLst>
                    <a:ext uri="{FF2B5EF4-FFF2-40B4-BE49-F238E27FC236}">
                      <a16:creationId xmlns:a16="http://schemas.microsoft.com/office/drawing/2014/main" id="{9B5B3420-9398-4B43-A809-A5082124CB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2" name="Freeform 16">
                  <a:extLst>
                    <a:ext uri="{FF2B5EF4-FFF2-40B4-BE49-F238E27FC236}">
                      <a16:creationId xmlns:a16="http://schemas.microsoft.com/office/drawing/2014/main" id="{34B91F37-5534-4AED-A02A-3ECC217D9F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3" name="Freeform 17">
                  <a:extLst>
                    <a:ext uri="{FF2B5EF4-FFF2-40B4-BE49-F238E27FC236}">
                      <a16:creationId xmlns:a16="http://schemas.microsoft.com/office/drawing/2014/main" id="{74718318-21E7-4DB6-85EB-AC0328C32B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4" name="Freeform 18">
                  <a:extLst>
                    <a:ext uri="{FF2B5EF4-FFF2-40B4-BE49-F238E27FC236}">
                      <a16:creationId xmlns:a16="http://schemas.microsoft.com/office/drawing/2014/main" id="{D62DDE05-204F-4E90-93A0-F50F5BCF0E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5" name="Freeform 19">
                  <a:extLst>
                    <a:ext uri="{FF2B5EF4-FFF2-40B4-BE49-F238E27FC236}">
                      <a16:creationId xmlns:a16="http://schemas.microsoft.com/office/drawing/2014/main" id="{B5C087CB-675F-468F-9884-0E7F55E3A2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6" name="Freeform 20">
                  <a:extLst>
                    <a:ext uri="{FF2B5EF4-FFF2-40B4-BE49-F238E27FC236}">
                      <a16:creationId xmlns:a16="http://schemas.microsoft.com/office/drawing/2014/main" id="{AD47CAA8-DE8B-46C9-A5EC-DE8ADDBA53D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7" name="Freeform 21">
                  <a:extLst>
                    <a:ext uri="{FF2B5EF4-FFF2-40B4-BE49-F238E27FC236}">
                      <a16:creationId xmlns:a16="http://schemas.microsoft.com/office/drawing/2014/main" id="{6B7E431A-6BE5-4979-B07D-70A0D04B21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8" name="Freeform 22">
                  <a:extLst>
                    <a:ext uri="{FF2B5EF4-FFF2-40B4-BE49-F238E27FC236}">
                      <a16:creationId xmlns:a16="http://schemas.microsoft.com/office/drawing/2014/main" id="{AAED8A7D-0611-4AE0-A0AF-393B9854D42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29" name="Freeform 23">
                  <a:extLst>
                    <a:ext uri="{FF2B5EF4-FFF2-40B4-BE49-F238E27FC236}">
                      <a16:creationId xmlns:a16="http://schemas.microsoft.com/office/drawing/2014/main" id="{C74AC54E-56AC-49FD-8B31-7ECECDE1F6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0" name="Freeform 24">
                  <a:extLst>
                    <a:ext uri="{FF2B5EF4-FFF2-40B4-BE49-F238E27FC236}">
                      <a16:creationId xmlns:a16="http://schemas.microsoft.com/office/drawing/2014/main" id="{A262BE6A-7EB2-4393-AEAA-E18B9B59C68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1" name="Freeform 25">
                  <a:extLst>
                    <a:ext uri="{FF2B5EF4-FFF2-40B4-BE49-F238E27FC236}">
                      <a16:creationId xmlns:a16="http://schemas.microsoft.com/office/drawing/2014/main" id="{A6C7CC7E-9CB7-4DD5-9AAB-4EB43983FE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2" name="Freeform 26">
                  <a:extLst>
                    <a:ext uri="{FF2B5EF4-FFF2-40B4-BE49-F238E27FC236}">
                      <a16:creationId xmlns:a16="http://schemas.microsoft.com/office/drawing/2014/main" id="{6A3603FD-10A9-497D-8612-C53A532F5A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3" name="Freeform 27">
                  <a:extLst>
                    <a:ext uri="{FF2B5EF4-FFF2-40B4-BE49-F238E27FC236}">
                      <a16:creationId xmlns:a16="http://schemas.microsoft.com/office/drawing/2014/main" id="{8610CCF1-FF22-4095-88BC-5422BDAFDE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4" name="Freeform 28">
                  <a:extLst>
                    <a:ext uri="{FF2B5EF4-FFF2-40B4-BE49-F238E27FC236}">
                      <a16:creationId xmlns:a16="http://schemas.microsoft.com/office/drawing/2014/main" id="{86FC81F1-4EB9-4B4E-AB8F-986B57F5D2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5" name="Freeform 29">
                  <a:extLst>
                    <a:ext uri="{FF2B5EF4-FFF2-40B4-BE49-F238E27FC236}">
                      <a16:creationId xmlns:a16="http://schemas.microsoft.com/office/drawing/2014/main" id="{901D8844-850B-4D87-A3A6-FA8F048DD4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6" name="Freeform 30">
                  <a:extLst>
                    <a:ext uri="{FF2B5EF4-FFF2-40B4-BE49-F238E27FC236}">
                      <a16:creationId xmlns:a16="http://schemas.microsoft.com/office/drawing/2014/main" id="{BB1E60DF-49B7-44FE-9A87-FEB1E587E8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7" name="Freeform 31">
                  <a:extLst>
                    <a:ext uri="{FF2B5EF4-FFF2-40B4-BE49-F238E27FC236}">
                      <a16:creationId xmlns:a16="http://schemas.microsoft.com/office/drawing/2014/main" id="{84B2827C-8BA7-4590-8909-D3B2C6F063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8" name="Freeform 32">
                  <a:extLst>
                    <a:ext uri="{FF2B5EF4-FFF2-40B4-BE49-F238E27FC236}">
                      <a16:creationId xmlns:a16="http://schemas.microsoft.com/office/drawing/2014/main" id="{E3CCE8B0-3218-42C7-811C-5A32AFEAD3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39" name="Freeform 33">
                  <a:extLst>
                    <a:ext uri="{FF2B5EF4-FFF2-40B4-BE49-F238E27FC236}">
                      <a16:creationId xmlns:a16="http://schemas.microsoft.com/office/drawing/2014/main" id="{59668893-B5E1-4381-AC6C-CCB96AA7F7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0" name="Freeform 34">
                  <a:extLst>
                    <a:ext uri="{FF2B5EF4-FFF2-40B4-BE49-F238E27FC236}">
                      <a16:creationId xmlns:a16="http://schemas.microsoft.com/office/drawing/2014/main" id="{37A209A5-3F3D-4496-B701-82A1258BF8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1" name="Freeform 35">
                  <a:extLst>
                    <a:ext uri="{FF2B5EF4-FFF2-40B4-BE49-F238E27FC236}">
                      <a16:creationId xmlns:a16="http://schemas.microsoft.com/office/drawing/2014/main" id="{89BA2C6B-0778-40F1-B4EC-900BA95B6B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42" name="Freeform 36">
                  <a:extLst>
                    <a:ext uri="{FF2B5EF4-FFF2-40B4-BE49-F238E27FC236}">
                      <a16:creationId xmlns:a16="http://schemas.microsoft.com/office/drawing/2014/main" id="{19A78A24-A30A-4EAE-8F07-481040F2CA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E697526D-0B0E-47E1-9517-E26B8BD09AA8}"/>
              </a:ext>
            </a:extLst>
          </p:cNvPr>
          <p:cNvSpPr/>
          <p:nvPr/>
        </p:nvSpPr>
        <p:spPr>
          <a:xfrm>
            <a:off x="6659789" y="2325566"/>
            <a:ext cx="10944691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GB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đạo</a:t>
            </a:r>
            <a:r>
              <a:rPr lang="en-US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</a:rPr>
              <a:t>sau</a:t>
            </a:r>
            <a:endParaRPr lang="en-GB" sz="4400" b="1" dirty="0">
              <a:latin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43000" y="3574467"/>
                <a:ext cx="19339178" cy="15336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)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rad>
                    <m:r>
                      <a:rPr lang="en-GB" sz="4400" b="1" i="1">
                        <a:latin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GB" sz="4400" b="1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</m:e>
                    </m:fun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         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func>
                    <m:r>
                      <a:rPr lang="en-GB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000" y="3574467"/>
                <a:ext cx="19339178" cy="1533690"/>
              </a:xfrm>
              <a:prstGeom prst="rect">
                <a:avLst/>
              </a:prstGeom>
              <a:blipFill>
                <a:blip r:embed="rId2"/>
                <a:stretch>
                  <a:fillRect l="-1261" t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DD76F46-FD89-4C24-B9E0-C9AC3EFCEC8C}"/>
                  </a:ext>
                </a:extLst>
              </p:cNvPr>
              <p:cNvSpPr txBox="1"/>
              <p:nvPr/>
            </p:nvSpPr>
            <p:spPr>
              <a:xfrm>
                <a:off x="2077060" y="5935109"/>
                <a:ext cx="5885633" cy="1760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sSup>
                                    <m:sSupPr>
                                      <m:ctrlP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GB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DD76F46-FD89-4C24-B9E0-C9AC3EFCEC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7060" y="5935109"/>
                <a:ext cx="5885633" cy="1760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C6EFAD6-8D51-468E-B615-65244C9C5BE9}"/>
                  </a:ext>
                </a:extLst>
              </p:cNvPr>
              <p:cNvSpPr txBox="1"/>
              <p:nvPr/>
            </p:nvSpPr>
            <p:spPr>
              <a:xfrm>
                <a:off x="1615346" y="9337848"/>
                <a:ext cx="9052654" cy="856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=</m:t>
                      </m:r>
                      <m:d>
                        <m:d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rad>
                        </m:e>
                      </m:d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⋅</m:t>
                      </m:r>
                      <m:func>
                        <m:func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e>
                      </m:d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C6EFAD6-8D51-468E-B615-65244C9C5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346" y="9337848"/>
                <a:ext cx="9052654" cy="8565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B8833E4-FECD-449C-8A8C-695A7AE27B6D}"/>
                  </a:ext>
                </a:extLst>
              </p:cNvPr>
              <p:cNvSpPr txBox="1"/>
              <p:nvPr/>
            </p:nvSpPr>
            <p:spPr>
              <a:xfrm>
                <a:off x="3124005" y="10128191"/>
                <a:ext cx="5206938" cy="1656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rad>
                        </m:den>
                      </m:f>
                      <m:r>
                        <a:rPr lang="en-GB" sz="4400" b="1" i="1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B8833E4-FECD-449C-8A8C-695A7AE27B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005" y="10128191"/>
                <a:ext cx="5206938" cy="16564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0D0F5E4-0D23-4922-ADAE-BAE8D5E78BE2}"/>
                  </a:ext>
                </a:extLst>
              </p:cNvPr>
              <p:cNvSpPr txBox="1"/>
              <p:nvPr/>
            </p:nvSpPr>
            <p:spPr>
              <a:xfrm>
                <a:off x="12578156" y="6326674"/>
                <a:ext cx="9628149" cy="78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sSup>
                      <m:sSup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GB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func>
                    <m:r>
                      <a:rPr lang="en-GB" sz="4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GB" sz="4400" b="1" i="1">
                                    <a:latin typeface="Cambria Math" panose="02040503050406030204" pitchFamily="18" charset="0"/>
                                  </a:rPr>
                                  <m:t>𝒄𝒐𝒕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GB" sz="4400" b="1" i="1"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</m:func>
                          </m:e>
                        </m:d>
                      </m:e>
                      <m:sup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0D0F5E4-0D23-4922-ADAE-BAE8D5E78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8156" y="6326674"/>
                <a:ext cx="9628149" cy="784767"/>
              </a:xfrm>
              <a:prstGeom prst="rect">
                <a:avLst/>
              </a:prstGeom>
              <a:blipFill>
                <a:blip r:embed="rId6"/>
                <a:stretch>
                  <a:fillRect l="-2532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1222C56-E185-4286-9310-C205A6ABD8F0}"/>
                  </a:ext>
                </a:extLst>
              </p:cNvPr>
              <p:cNvSpPr txBox="1"/>
              <p:nvPr/>
            </p:nvSpPr>
            <p:spPr>
              <a:xfrm>
                <a:off x="13277123" y="8030130"/>
                <a:ext cx="8289969" cy="21792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GB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func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1222C56-E185-4286-9310-C205A6ABD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7123" y="8030130"/>
                <a:ext cx="8289969" cy="21792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E0E6014-D04D-42B5-894C-A07B8168FD4D}"/>
                  </a:ext>
                </a:extLst>
              </p:cNvPr>
              <p:cNvSpPr txBox="1"/>
              <p:nvPr/>
            </p:nvSpPr>
            <p:spPr>
              <a:xfrm>
                <a:off x="13270592" y="10260709"/>
                <a:ext cx="5943600" cy="1550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𝒄𝒐𝒕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E0E6014-D04D-42B5-894C-A07B8168F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0592" y="10260709"/>
                <a:ext cx="5943600" cy="15501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7B8163B-EC2B-4320-9AF0-84B0319FBA89}"/>
                  </a:ext>
                </a:extLst>
              </p:cNvPr>
              <p:cNvSpPr txBox="1"/>
              <p:nvPr/>
            </p:nvSpPr>
            <p:spPr>
              <a:xfrm>
                <a:off x="3026755" y="11416335"/>
                <a:ext cx="4626395" cy="17674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rad>
                        </m:den>
                      </m:f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rad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  <m:r>
                        <a:rPr lang="en-GB" sz="4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7B8163B-EC2B-4320-9AF0-84B0319FB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755" y="11416335"/>
                <a:ext cx="4626395" cy="17674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726F90-06A1-4C58-B33F-13BF574763C2}"/>
                  </a:ext>
                </a:extLst>
              </p:cNvPr>
              <p:cNvSpPr txBox="1"/>
              <p:nvPr/>
            </p:nvSpPr>
            <p:spPr>
              <a:xfrm>
                <a:off x="3281105" y="7897591"/>
                <a:ext cx="5295701" cy="1198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func>
                          <m:func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d>
                              <m:dPr>
                                <m:ctrlP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  <m:sSup>
                                  <m:sSupPr>
                                    <m:ctrlPr>
                                      <a:rPr lang="en-GB" sz="44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GB" sz="44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GB" sz="4400" b="1" i="1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GB" sz="4400" b="1" i="1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4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endParaRPr lang="en-GB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5726F90-06A1-4C58-B33F-13BF57476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1105" y="7897591"/>
                <a:ext cx="5295701" cy="11983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7F47FC2C-E35C-427A-A2A1-F721F64DE202}"/>
              </a:ext>
            </a:extLst>
          </p:cNvPr>
          <p:cNvCxnSpPr>
            <a:cxnSpLocks/>
          </p:cNvCxnSpPr>
          <p:nvPr/>
        </p:nvCxnSpPr>
        <p:spPr>
          <a:xfrm>
            <a:off x="11658600" y="6123377"/>
            <a:ext cx="0" cy="679165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722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utoUpdateAnimBg="0"/>
      <p:bldP spid="3" grpId="0" autoUpdateAnimBg="0"/>
      <p:bldP spid="45" grpId="0" autoUpdateAnimBg="0"/>
      <p:bldP spid="44" grpId="0" autoUpdateAnimBg="0"/>
      <p:bldP spid="46" grpId="0" autoUpdateAnimBg="0"/>
      <p:bldP spid="54" grpId="0" autoUpdateAnimBg="0"/>
      <p:bldP spid="59" grpId="0"/>
      <p:bldP spid="61" grpId="0"/>
      <p:bldP spid="58" grpId="0" autoUpdateAnimBg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1530" y="2304975"/>
                <a:ext cx="23810810" cy="9612918"/>
              </a:xfrm>
              <a:prstGeom prst="rect">
                <a:avLst/>
              </a:prstGeom>
              <a:solidFill>
                <a:srgbClr val="FFFFF7"/>
              </a:solidFill>
              <a:ln>
                <a:solidFill>
                  <a:srgbClr val="FFC000"/>
                </a:solidFill>
                <a:prstDash val="sysDash"/>
              </a:ln>
            </p:spPr>
            <p:txBody>
              <a:bodyPr vert="horz" wrap="none" lIns="182880" tIns="91440" rIns="182880" bIns="91440" rtlCol="0">
                <a:noAutofit/>
              </a:bodyPr>
              <a:lstStyle>
                <a:lvl1pPr marL="0" indent="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3200" kern="1200">
                    <a:solidFill>
                      <a:srgbClr val="000066"/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3800" kern="1200">
                    <a:solidFill>
                      <a:schemeClr val="bg1">
                        <a:lumMod val="95000"/>
                      </a:schemeClr>
                    </a:solidFill>
                    <a:latin typeface="Chu Van An" panose="02020603050405020304" pitchFamily="18" charset="0"/>
                    <a:ea typeface="+mn-ea"/>
                    <a:cs typeface="Chu Van An" panose="02020603050405020304" pitchFamily="18" charset="0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 DẠNG BÀI TẬP</a:t>
                </a:r>
              </a:p>
              <a:p>
                <a:r>
                  <a:rPr lang="en-US" sz="5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 </a:t>
                </a:r>
                <a:r>
                  <a:rPr lang="pt-BR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ạo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nl-NL" sz="5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pháp:</a:t>
                </a:r>
                <a:r>
                  <a:rPr lang="vi-VN" sz="5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5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lvl="0" indent="-457200">
                  <a:buFont typeface="Arial" panose="020B0604020202020204" pitchFamily="34" charset="0"/>
                  <a:buChar char="•"/>
                </a:pPr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 các công thức đạo hàm bốn hàm số </a:t>
                </a:r>
                <a14:m>
                  <m:oMath xmlns:m="http://schemas.openxmlformats.org/officeDocument/2006/math">
                    <m:r>
                      <a:rPr lang="vi-VN" sz="5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𝐭𝐚𝐧𝐱</m:t>
                    </m:r>
                  </m:oMath>
                </a14:m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5400" b="1" i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0">
                        <a:latin typeface="Cambria Math" panose="02040503050406030204" pitchFamily="18" charset="0"/>
                      </a:rPr>
                      <m:t>𝐜𝐨𝐭𝐱</m:t>
                    </m:r>
                  </m:oMath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hàm hợp của nó.</a:t>
                </a:r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lvl="0" indent="-457200">
                  <a:buFont typeface="Arial" panose="020B0604020202020204" pitchFamily="34" charset="0"/>
                  <a:buChar char="•"/>
                </a:pPr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 dụng phối hợp các quy tắc đạo hàm của tổng, hiệu, tích, tương </a:t>
                </a:r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/>
                <a:r>
                  <a:rPr lang="en-GB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vi-VN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 hàm </a:t>
                </a:r>
                <a:r>
                  <a:rPr lang="vi-VN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hợp</a:t>
                </a: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nl-NL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5C607D02-F3EA-4874-B48F-93ED609CEE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30" y="2304975"/>
                <a:ext cx="23810810" cy="9612918"/>
              </a:xfrm>
              <a:prstGeom prst="rect">
                <a:avLst/>
              </a:prstGeom>
              <a:blipFill>
                <a:blip r:embed="rId2"/>
                <a:stretch>
                  <a:fillRect l="-972" t="-2090" r="-1894"/>
                </a:stretch>
              </a:blipFill>
              <a:ln>
                <a:solidFill>
                  <a:srgbClr val="FFC000"/>
                </a:solidFill>
                <a:prstDash val="sys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>
            <a:extLst>
              <a:ext uri="{FF2B5EF4-FFF2-40B4-BE49-F238E27FC236}">
                <a16:creationId xmlns:a16="http://schemas.microsoft.com/office/drawing/2014/main" id="{3B240693-133A-4AC2-AB29-E38A9B53F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6291" y="906840"/>
            <a:ext cx="36939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1048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 animBg="1">
        <p:tmplLst>
          <p:tmpl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143000" y="6858000"/>
            <a:ext cx="22326600" cy="6732969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FR" sz="4400" b="1" dirty="0">
                <a:latin typeface="Tahoma" panose="020B0604030504040204" pitchFamily="34" charset="0"/>
              </a:rPr>
              <a:t> 	</a:t>
            </a:r>
            <a:endParaRPr lang="en-GB" sz="4400" b="1" i="1" dirty="0">
              <a:solidFill>
                <a:schemeClr val="tx1"/>
              </a:solidFill>
              <a:latin typeface="Cambria Math" panose="02040503050406030204" pitchFamily="18" charset="0"/>
            </a:endParaRPr>
          </a:p>
          <a:p>
            <a:pPr algn="ctr"/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</a:rPr>
              <a:t>	</a:t>
            </a:r>
            <a:endParaRPr lang="en-GB" sz="4400" b="1" i="1" dirty="0">
              <a:solidFill>
                <a:schemeClr val="tx1"/>
              </a:solidFill>
              <a:latin typeface="Cambria Math" panose="02040503050406030204" pitchFamily="18" charset="0"/>
            </a:endParaRPr>
          </a:p>
          <a:p>
            <a:pPr algn="r"/>
            <a:r>
              <a:rPr lang="fr-FR" sz="4400" b="1" dirty="0">
                <a:latin typeface="Tahoma" panose="020B0604030504040204" pitchFamily="34" charset="0"/>
              </a:rPr>
              <a:t>	</a:t>
            </a:r>
            <a:endParaRPr lang="en-US" sz="4400" b="1" dirty="0">
              <a:latin typeface="Tahoma" panose="020B0604030504040204" pitchFamily="34" charset="0"/>
            </a:endParaRPr>
          </a:p>
        </p:txBody>
      </p:sp>
      <p:grpSp>
        <p:nvGrpSpPr>
          <p:cNvPr id="4" name="Group 60"/>
          <p:cNvGrpSpPr/>
          <p:nvPr/>
        </p:nvGrpSpPr>
        <p:grpSpPr>
          <a:xfrm>
            <a:off x="1221263" y="6268576"/>
            <a:ext cx="3567706" cy="800034"/>
            <a:chOff x="1224541" y="6305967"/>
            <a:chExt cx="3568119" cy="849746"/>
          </a:xfrm>
        </p:grpSpPr>
        <p:sp>
          <p:nvSpPr>
            <p:cNvPr id="5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96330" y="6305967"/>
              <a:ext cx="2372919" cy="84974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6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</p:grpSp>
      <p:sp>
        <p:nvSpPr>
          <p:cNvPr id="43" name="Rounded Rectangle 42"/>
          <p:cNvSpPr/>
          <p:nvPr/>
        </p:nvSpPr>
        <p:spPr>
          <a:xfrm>
            <a:off x="1221263" y="3035195"/>
            <a:ext cx="22122428" cy="3102809"/>
          </a:xfrm>
          <a:prstGeom prst="roundRect">
            <a:avLst>
              <a:gd name="adj" fmla="val 701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</a:endParaRPr>
          </a:p>
        </p:txBody>
      </p:sp>
      <p:grpSp>
        <p:nvGrpSpPr>
          <p:cNvPr id="44" name="Group 2"/>
          <p:cNvGrpSpPr/>
          <p:nvPr/>
        </p:nvGrpSpPr>
        <p:grpSpPr>
          <a:xfrm>
            <a:off x="1221263" y="2550500"/>
            <a:ext cx="4043247" cy="969395"/>
            <a:chOff x="1175570" y="1834705"/>
            <a:chExt cx="4043715" cy="969507"/>
          </a:xfrm>
        </p:grpSpPr>
        <p:sp>
          <p:nvSpPr>
            <p:cNvPr id="45" name="Freeform 20"/>
            <p:cNvSpPr>
              <a:spLocks/>
            </p:cNvSpPr>
            <p:nvPr/>
          </p:nvSpPr>
          <p:spPr bwMode="auto">
            <a:xfrm rot="16200000" flipV="1">
              <a:off x="2939696" y="662657"/>
              <a:ext cx="826615" cy="3452456"/>
            </a:xfrm>
            <a:prstGeom prst="round1Rect">
              <a:avLst/>
            </a:prstGeom>
            <a:solidFill>
              <a:srgbClr val="999158"/>
            </a:solidFill>
            <a:ln w="5715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b="1" dirty="0">
                <a:latin typeface="Tahoma" panose="020B0604030504040204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235430" y="1958752"/>
              <a:ext cx="2983855" cy="8003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r>
                <a:rPr lang="en-GB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Round Diagonal Corner Rectangle 46"/>
            <p:cNvSpPr/>
            <p:nvPr/>
          </p:nvSpPr>
          <p:spPr>
            <a:xfrm flipV="1">
              <a:off x="1175570" y="1834705"/>
              <a:ext cx="995083" cy="969507"/>
            </a:xfrm>
            <a:prstGeom prst="round2DiagRect">
              <a:avLst/>
            </a:prstGeom>
            <a:solidFill>
              <a:schemeClr val="bg1"/>
            </a:solidFill>
            <a:ln w="635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</a:endParaRPr>
            </a:p>
          </p:txBody>
        </p:sp>
        <p:grpSp>
          <p:nvGrpSpPr>
            <p:cNvPr id="48" name="Group 2"/>
            <p:cNvGrpSpPr/>
            <p:nvPr/>
          </p:nvGrpSpPr>
          <p:grpSpPr>
            <a:xfrm>
              <a:off x="1314846" y="1951291"/>
              <a:ext cx="756925" cy="699372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0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1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2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3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4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55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 dirty="0">
                  <a:latin typeface="Tahoma" panose="020B0604030504040204" pitchFamily="34" charset="0"/>
                </a:endParaRPr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1075567" y="1701384"/>
            <a:ext cx="11206910" cy="830901"/>
            <a:chOff x="-288924" y="1892299"/>
            <a:chExt cx="11208937" cy="830899"/>
          </a:xfrm>
        </p:grpSpPr>
        <p:sp>
          <p:nvSpPr>
            <p:cNvPr id="57" name="Rounded Rectangle 56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G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124599" y="3028304"/>
                <a:ext cx="17219354" cy="16584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vi-VN" sz="4400" b="1" dirty="0">
                    <a:latin typeface="Tohoma"/>
                    <a:ea typeface="Cambria Math" panose="02040503050406030204" pitchFamily="18" charset="0"/>
                  </a:rPr>
                  <a:t>Tìm đạo hàm của hàm số: </a:t>
                </a:r>
                <a:endParaRPr lang="en-GB" sz="4400" b="1" i="1" dirty="0">
                  <a:latin typeface="Tohoma"/>
                  <a:ea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GB" sz="4400" b="1" dirty="0">
                    <a:latin typeface="Tohoma"/>
                  </a:rPr>
                  <a:t>c)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𝒄𝒐𝒕</m:t>
                        </m:r>
                      </m:fName>
                      <m:e>
                        <m:r>
                          <a:rPr lang="en-GB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400" b="1" dirty="0">
                    <a:latin typeface="Tohoma"/>
                  </a:rPr>
                  <a:t> 			e)  </a:t>
                </a:r>
                <a14:m>
                  <m:oMath xmlns:m="http://schemas.openxmlformats.org/officeDocument/2006/math">
                    <m:r>
                      <a:rPr lang="en-GB" sz="4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𝒕𝒂𝒏𝒙</m:t>
                        </m:r>
                      </m:e>
                    </m:rad>
                  </m:oMath>
                </a14:m>
                <a:endParaRPr lang="en-US" sz="4400" b="1" dirty="0">
                  <a:latin typeface="Tohoma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599" y="3028304"/>
                <a:ext cx="17219354" cy="1658467"/>
              </a:xfrm>
              <a:prstGeom prst="rect">
                <a:avLst/>
              </a:prstGeom>
              <a:blipFill>
                <a:blip r:embed="rId2"/>
                <a:stretch>
                  <a:fillRect l="-1452" t="-8088" b="-16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FF3C4B8-3363-4FED-A426-9B1FE66FEA9A}"/>
                  </a:ext>
                </a:extLst>
              </p:cNvPr>
              <p:cNvSpPr txBox="1"/>
              <p:nvPr/>
            </p:nvSpPr>
            <p:spPr>
              <a:xfrm>
                <a:off x="2312469" y="7577997"/>
                <a:ext cx="515513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GB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GB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sSup>
                      <m:sSupPr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GB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func>
                              <m:funcPr>
                                <m:ctrlP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𝒕</m:t>
                                </m:r>
                              </m:fName>
                              <m:e>
                                <m:r>
                                  <a:rPr lang="en-GB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GB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FF3C4B8-3363-4FED-A426-9B1FE66FEA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469" y="7577997"/>
                <a:ext cx="5155131" cy="769441"/>
              </a:xfrm>
              <a:prstGeom prst="rect">
                <a:avLst/>
              </a:prstGeom>
              <a:blipFill>
                <a:blip r:embed="rId3"/>
                <a:stretch>
                  <a:fillRect l="-472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12600D1-8EAF-4485-A7B6-FDFB48AE3FC0}"/>
                  </a:ext>
                </a:extLst>
              </p:cNvPr>
              <p:cNvSpPr txBox="1"/>
              <p:nvPr/>
            </p:nvSpPr>
            <p:spPr>
              <a:xfrm>
                <a:off x="2647973" y="8541705"/>
                <a:ext cx="643362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.</m:t>
                      </m:r>
                      <m:func>
                        <m:func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GB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GB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GB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e>
                      </m:d>
                      <m:r>
                        <a:rPr lang="en-GB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12600D1-8EAF-4485-A7B6-FDFB48AE3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973" y="8541705"/>
                <a:ext cx="6433620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2DB86A9-E157-4304-9FB9-46FCDB72600E}"/>
                  </a:ext>
                </a:extLst>
              </p:cNvPr>
              <p:cNvSpPr txBox="1"/>
              <p:nvPr/>
            </p:nvSpPr>
            <p:spPr>
              <a:xfrm>
                <a:off x="2312469" y="9532679"/>
                <a:ext cx="4953000" cy="1252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GB" sz="4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func>
                            <m:funcPr>
                              <m:ctrlPr>
                                <a:rPr lang="en-GB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GB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2DB86A9-E157-4304-9FB9-46FCDB726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2469" y="9532679"/>
                <a:ext cx="4953000" cy="12522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369B18-8767-4538-B32F-BB1E3F7E4289}"/>
                  </a:ext>
                </a:extLst>
              </p:cNvPr>
              <p:cNvSpPr txBox="1"/>
              <p:nvPr/>
            </p:nvSpPr>
            <p:spPr>
              <a:xfrm>
                <a:off x="13525502" y="7366985"/>
                <a:ext cx="6819898" cy="1185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e) Ta </a:t>
                </a:r>
                <a:r>
                  <a:rPr lang="fr-FR" sz="4400" b="1" dirty="0" err="1">
                    <a:solidFill>
                      <a:schemeClr val="tx1"/>
                    </a:solidFill>
                    <a:latin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chemeClr val="tx1"/>
                    </a:solidFill>
                    <a:latin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GB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𝒕𝒂𝒏𝒙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𝒕𝒂𝒏𝒙</m:t>
                            </m:r>
                          </m:e>
                        </m:rad>
                      </m:den>
                    </m:f>
                  </m:oMath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6369B18-8767-4538-B32F-BB1E3F7E42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5502" y="7366985"/>
                <a:ext cx="6819898" cy="1185003"/>
              </a:xfrm>
              <a:prstGeom prst="rect">
                <a:avLst/>
              </a:prstGeom>
              <a:blipFill>
                <a:blip r:embed="rId6"/>
                <a:stretch>
                  <a:fillRect l="-3664"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50CE2FB-657C-4334-A6DA-B636B7C49AB0}"/>
                  </a:ext>
                </a:extLst>
              </p:cNvPr>
              <p:cNvSpPr txBox="1"/>
              <p:nvPr/>
            </p:nvSpPr>
            <p:spPr>
              <a:xfrm>
                <a:off x="13944600" y="8632880"/>
                <a:ext cx="6781800" cy="197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𝐜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den>
                          </m:f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50CE2FB-657C-4334-A6DA-B636B7C49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8632880"/>
                <a:ext cx="6781800" cy="19736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95756FC-23FC-4A82-B9D0-92A1E390680D}"/>
                  </a:ext>
                </a:extLst>
              </p:cNvPr>
              <p:cNvSpPr txBox="1"/>
              <p:nvPr/>
            </p:nvSpPr>
            <p:spPr>
              <a:xfrm>
                <a:off x="13944600" y="10606562"/>
                <a:ext cx="6781800" cy="1490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</a:rPr>
                        <m:t>	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𝐜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𝒂𝒏𝒙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95756FC-23FC-4A82-B9D0-92A1E39068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10606562"/>
                <a:ext cx="6781800" cy="14909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D09104E-7105-42E0-8A02-AA4F263E1A9F}"/>
              </a:ext>
            </a:extLst>
          </p:cNvPr>
          <p:cNvCxnSpPr>
            <a:cxnSpLocks/>
          </p:cNvCxnSpPr>
          <p:nvPr/>
        </p:nvCxnSpPr>
        <p:spPr>
          <a:xfrm>
            <a:off x="11506200" y="6992835"/>
            <a:ext cx="0" cy="6791654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7543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2" grpId="0"/>
      <p:bldP spid="27" grpId="0"/>
      <p:bldP spid="31" grpId="0"/>
      <p:bldP spid="12" grpId="0"/>
      <p:bldP spid="34" grpId="0"/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386</TotalTime>
  <Words>1252</Words>
  <PresentationFormat>Custom</PresentationFormat>
  <Paragraphs>23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libri Light</vt:lpstr>
      <vt:lpstr>Cambria</vt:lpstr>
      <vt:lpstr>Cambria Math</vt:lpstr>
      <vt:lpstr>Tahoma</vt:lpstr>
      <vt:lpstr>Toho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1T04:51:43Z</dcterms:modified>
</cp:coreProperties>
</file>